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01F0A" w:rsidRDefault="00601F0A" w:rsidP="00601F0A">
      <w:pPr>
        <w:tabs>
          <w:tab w:val="center" w:pos="360"/>
          <w:tab w:val="center" w:pos="6480"/>
        </w:tabs>
        <w:jc w:val="center"/>
        <w:rPr>
          <w:b/>
        </w:rPr>
      </w:pPr>
      <w:r>
        <w:rPr>
          <w:b/>
        </w:rPr>
        <w:t>ÔN TẬP HỌC KÌ II TOÁN 7</w:t>
      </w:r>
    </w:p>
    <w:p w:rsidR="00601F0A" w:rsidRDefault="00601F0A" w:rsidP="00601F0A">
      <w:pPr>
        <w:tabs>
          <w:tab w:val="center" w:pos="360"/>
          <w:tab w:val="center" w:pos="6480"/>
        </w:tabs>
        <w:jc w:val="center"/>
        <w:rPr>
          <w:b/>
        </w:rPr>
      </w:pPr>
      <w:r>
        <w:rPr>
          <w:b/>
        </w:rPr>
        <w:t>Đề 1</w:t>
      </w:r>
    </w:p>
    <w:p w:rsidR="00601F0A" w:rsidRPr="006459E4" w:rsidRDefault="00601F0A" w:rsidP="00601F0A">
      <w:pPr>
        <w:tabs>
          <w:tab w:val="center" w:pos="360"/>
          <w:tab w:val="center" w:pos="6480"/>
        </w:tabs>
      </w:pPr>
      <w:r w:rsidRPr="006459E4">
        <w:rPr>
          <w:b/>
        </w:rPr>
        <w:t xml:space="preserve">Câu 1: </w:t>
      </w:r>
      <w:r w:rsidRPr="006459E4">
        <w:t>(1,5 điểm) Tính giá trị của biểu thức sau:</w:t>
      </w:r>
    </w:p>
    <w:p w:rsidR="00601F0A" w:rsidRPr="006459E4" w:rsidRDefault="00601F0A" w:rsidP="00601F0A">
      <w:pPr>
        <w:tabs>
          <w:tab w:val="center" w:pos="360"/>
          <w:tab w:val="center" w:pos="6480"/>
        </w:tabs>
      </w:pPr>
      <w:r w:rsidRPr="006459E4">
        <w:t xml:space="preserve">a) </w:t>
      </w:r>
      <w:r w:rsidRPr="006459E4">
        <w:rPr>
          <w:position w:val="-24"/>
        </w:rPr>
        <w:object w:dxaOrig="1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30.75pt" o:ole="">
            <v:imagedata r:id="rId8" o:title=""/>
          </v:shape>
          <o:OLEObject Type="Embed" ProgID="Equation.DSMT4" ShapeID="_x0000_i1025" DrawAspect="Content" ObjectID="_1617290696" r:id="rId9"/>
        </w:object>
      </w:r>
      <w:r w:rsidRPr="006459E4">
        <w:t xml:space="preserve"> tại </w:t>
      </w:r>
      <w:r w:rsidRPr="006459E4">
        <w:rPr>
          <w:position w:val="-6"/>
        </w:rPr>
        <w:object w:dxaOrig="540" w:dyaOrig="279">
          <v:shape id="_x0000_i1026" type="#_x0000_t75" style="width:27pt;height:14.25pt" o:ole="">
            <v:imagedata r:id="rId10" o:title=""/>
          </v:shape>
          <o:OLEObject Type="Embed" ProgID="Equation.DSMT4" ShapeID="_x0000_i1026" DrawAspect="Content" ObjectID="_1617290697" r:id="rId11"/>
        </w:object>
      </w:r>
      <w:r>
        <w:t xml:space="preserve">                  </w:t>
      </w:r>
      <w:r w:rsidRPr="006459E4">
        <w:t xml:space="preserve">b) </w:t>
      </w:r>
      <w:r w:rsidRPr="006459E4">
        <w:rPr>
          <w:position w:val="-28"/>
        </w:rPr>
        <w:object w:dxaOrig="1400" w:dyaOrig="700">
          <v:shape id="_x0000_i1027" type="#_x0000_t75" style="width:69.75pt;height:35.25pt" o:ole="">
            <v:imagedata r:id="rId12" o:title=""/>
          </v:shape>
          <o:OLEObject Type="Embed" ProgID="Equation.DSMT4" ShapeID="_x0000_i1027" DrawAspect="Content" ObjectID="_1617290698" r:id="rId13"/>
        </w:object>
      </w:r>
      <w:r w:rsidRPr="006459E4">
        <w:t xml:space="preserve"> tại </w:t>
      </w:r>
      <w:r w:rsidRPr="006459E4">
        <w:rPr>
          <w:position w:val="-10"/>
        </w:rPr>
        <w:object w:dxaOrig="1240" w:dyaOrig="320">
          <v:shape id="_x0000_i1028" type="#_x0000_t75" style="width:62.25pt;height:15.75pt" o:ole="">
            <v:imagedata r:id="rId14" o:title=""/>
          </v:shape>
          <o:OLEObject Type="Embed" ProgID="Equation.DSMT4" ShapeID="_x0000_i1028" DrawAspect="Content" ObjectID="_1617290699" r:id="rId15"/>
        </w:object>
      </w:r>
    </w:p>
    <w:p w:rsidR="00601F0A" w:rsidRPr="006459E4" w:rsidRDefault="00601F0A" w:rsidP="00601F0A">
      <w:pPr>
        <w:tabs>
          <w:tab w:val="center" w:pos="360"/>
          <w:tab w:val="center" w:pos="6480"/>
        </w:tabs>
      </w:pPr>
      <w:r w:rsidRPr="006459E4">
        <w:rPr>
          <w:b/>
        </w:rPr>
        <w:t>Câu 2:</w:t>
      </w:r>
      <w:r w:rsidRPr="006459E4">
        <w:t xml:space="preserve"> (1,5 điểm) Thu gọn các đa thức sau:</w:t>
      </w:r>
    </w:p>
    <w:p w:rsidR="00601F0A" w:rsidRPr="006459E4" w:rsidRDefault="00601F0A" w:rsidP="00601F0A">
      <w:pPr>
        <w:tabs>
          <w:tab w:val="center" w:pos="360"/>
          <w:tab w:val="center" w:pos="6480"/>
        </w:tabs>
      </w:pPr>
      <w:r w:rsidRPr="006459E4">
        <w:t xml:space="preserve">       a) </w:t>
      </w:r>
      <w:r w:rsidRPr="006459E4">
        <w:rPr>
          <w:position w:val="-28"/>
        </w:rPr>
        <w:object w:dxaOrig="1740" w:dyaOrig="680">
          <v:shape id="_x0000_i1029" type="#_x0000_t75" style="width:87pt;height:33.75pt" o:ole="">
            <v:imagedata r:id="rId16" o:title=""/>
          </v:shape>
          <o:OLEObject Type="Embed" ProgID="Equation.DSMT4" ShapeID="_x0000_i1029" DrawAspect="Content" ObjectID="_1617290700" r:id="rId17"/>
        </w:object>
      </w:r>
      <w:r w:rsidRPr="006459E4">
        <w:t xml:space="preserve">                             b) </w:t>
      </w:r>
      <w:r w:rsidRPr="006459E4">
        <w:rPr>
          <w:position w:val="-28"/>
        </w:rPr>
        <w:object w:dxaOrig="2020" w:dyaOrig="740">
          <v:shape id="_x0000_i1030" type="#_x0000_t75" style="width:101.25pt;height:36.75pt" o:ole="">
            <v:imagedata r:id="rId18" o:title=""/>
          </v:shape>
          <o:OLEObject Type="Embed" ProgID="Equation.DSMT4" ShapeID="_x0000_i1030" DrawAspect="Content" ObjectID="_1617290701" r:id="rId19"/>
        </w:object>
      </w:r>
    </w:p>
    <w:p w:rsidR="00601F0A" w:rsidRPr="006459E4" w:rsidRDefault="00601F0A" w:rsidP="00601F0A">
      <w:pPr>
        <w:tabs>
          <w:tab w:val="center" w:pos="360"/>
          <w:tab w:val="center" w:pos="6480"/>
        </w:tabs>
      </w:pPr>
      <w:r w:rsidRPr="006459E4">
        <w:rPr>
          <w:b/>
        </w:rPr>
        <w:t>Câu 3:</w:t>
      </w:r>
      <w:r w:rsidRPr="006459E4">
        <w:t xml:space="preserve"> (3 điểm) Cho </w:t>
      </w:r>
      <w:r w:rsidRPr="006459E4">
        <w:rPr>
          <w:position w:val="-10"/>
        </w:rPr>
        <w:object w:dxaOrig="3739" w:dyaOrig="360">
          <v:shape id="_x0000_i1031" type="#_x0000_t75" style="width:186.75pt;height:18pt" o:ole="">
            <v:imagedata r:id="rId20" o:title=""/>
          </v:shape>
          <o:OLEObject Type="Embed" ProgID="Equation.DSMT4" ShapeID="_x0000_i1031" DrawAspect="Content" ObjectID="_1617290702" r:id="rId21"/>
        </w:object>
      </w:r>
    </w:p>
    <w:p w:rsidR="00601F0A" w:rsidRPr="006459E4" w:rsidRDefault="00601F0A" w:rsidP="00601F0A">
      <w:pPr>
        <w:tabs>
          <w:tab w:val="center" w:pos="360"/>
          <w:tab w:val="center" w:pos="6480"/>
        </w:tabs>
      </w:pPr>
      <w:r w:rsidRPr="006459E4">
        <w:t xml:space="preserve">                                  </w:t>
      </w:r>
      <w:r w:rsidRPr="006459E4">
        <w:rPr>
          <w:position w:val="-10"/>
        </w:rPr>
        <w:object w:dxaOrig="3920" w:dyaOrig="360">
          <v:shape id="_x0000_i1032" type="#_x0000_t75" style="width:195.75pt;height:18pt" o:ole="">
            <v:imagedata r:id="rId22" o:title=""/>
          </v:shape>
          <o:OLEObject Type="Embed" ProgID="Equation.DSMT4" ShapeID="_x0000_i1032" DrawAspect="Content" ObjectID="_1617290703" r:id="rId23"/>
        </w:object>
      </w:r>
    </w:p>
    <w:p w:rsidR="00601F0A" w:rsidRPr="006459E4" w:rsidRDefault="00601F0A" w:rsidP="00601F0A">
      <w:pPr>
        <w:tabs>
          <w:tab w:val="center" w:pos="360"/>
          <w:tab w:val="center" w:pos="6480"/>
        </w:tabs>
      </w:pPr>
      <w:r w:rsidRPr="006459E4">
        <w:t>a) Thu gọn các đa thức trên và sắp xếp theo lũy thừa giảm dần của biến.</w:t>
      </w:r>
    </w:p>
    <w:p w:rsidR="00601F0A" w:rsidRPr="006459E4" w:rsidRDefault="00601F0A" w:rsidP="00601F0A">
      <w:pPr>
        <w:tabs>
          <w:tab w:val="center" w:pos="360"/>
          <w:tab w:val="center" w:pos="6480"/>
        </w:tabs>
      </w:pPr>
      <w:r w:rsidRPr="006459E4">
        <w:t xml:space="preserve">b) Tính </w:t>
      </w:r>
      <w:r w:rsidRPr="006459E4">
        <w:rPr>
          <w:position w:val="-10"/>
        </w:rPr>
        <w:object w:dxaOrig="1200" w:dyaOrig="320">
          <v:shape id="_x0000_i1033" type="#_x0000_t75" style="width:60pt;height:15.75pt" o:ole="">
            <v:imagedata r:id="rId24" o:title=""/>
          </v:shape>
          <o:OLEObject Type="Embed" ProgID="Equation.DSMT4" ShapeID="_x0000_i1033" DrawAspect="Content" ObjectID="_1617290704" r:id="rId25"/>
        </w:object>
      </w:r>
      <w:r>
        <w:t xml:space="preserve">                 </w:t>
      </w:r>
      <w:r w:rsidRPr="006459E4">
        <w:t xml:space="preserve">c) Tính </w:t>
      </w:r>
      <w:r w:rsidRPr="006459E4">
        <w:rPr>
          <w:position w:val="-10"/>
        </w:rPr>
        <w:object w:dxaOrig="1200" w:dyaOrig="320">
          <v:shape id="_x0000_i1034" type="#_x0000_t75" style="width:60pt;height:15.75pt" o:ole="">
            <v:imagedata r:id="rId26" o:title=""/>
          </v:shape>
          <o:OLEObject Type="Embed" ProgID="Equation.DSMT4" ShapeID="_x0000_i1034" DrawAspect="Content" ObjectID="_1617290705" r:id="rId27"/>
        </w:object>
      </w:r>
    </w:p>
    <w:p w:rsidR="00601F0A" w:rsidRPr="006459E4" w:rsidRDefault="00601F0A" w:rsidP="00601F0A">
      <w:pPr>
        <w:tabs>
          <w:tab w:val="center" w:pos="360"/>
          <w:tab w:val="center" w:pos="6480"/>
        </w:tabs>
      </w:pPr>
      <w:r w:rsidRPr="006459E4">
        <w:rPr>
          <w:b/>
        </w:rPr>
        <w:t>Câu 4:</w:t>
      </w:r>
      <w:r w:rsidRPr="006459E4">
        <w:t xml:space="preserve"> (1 điểm) Tìm nghiệm của đa thức:</w:t>
      </w:r>
    </w:p>
    <w:p w:rsidR="00601F0A" w:rsidRPr="006459E4" w:rsidRDefault="00601F0A" w:rsidP="00601F0A">
      <w:pPr>
        <w:tabs>
          <w:tab w:val="center" w:pos="360"/>
          <w:tab w:val="center" w:pos="6480"/>
        </w:tabs>
      </w:pPr>
      <w:r w:rsidRPr="006459E4">
        <w:t xml:space="preserve">a) </w:t>
      </w:r>
      <w:r w:rsidRPr="006459E4">
        <w:rPr>
          <w:position w:val="-10"/>
        </w:rPr>
        <w:object w:dxaOrig="1420" w:dyaOrig="320">
          <v:shape id="_x0000_i1035" type="#_x0000_t75" style="width:71.25pt;height:15.75pt" o:ole="">
            <v:imagedata r:id="rId28" o:title=""/>
          </v:shape>
          <o:OLEObject Type="Embed" ProgID="Equation.DSMT4" ShapeID="_x0000_i1035" DrawAspect="Content" ObjectID="_1617290706" r:id="rId29"/>
        </w:object>
      </w:r>
      <w:r w:rsidRPr="006459E4">
        <w:t xml:space="preserve">                              b) </w:t>
      </w:r>
      <w:r w:rsidRPr="006459E4">
        <w:rPr>
          <w:position w:val="-10"/>
        </w:rPr>
        <w:object w:dxaOrig="1520" w:dyaOrig="360">
          <v:shape id="_x0000_i1036" type="#_x0000_t75" style="width:75.75pt;height:18pt" o:ole="">
            <v:imagedata r:id="rId30" o:title=""/>
          </v:shape>
          <o:OLEObject Type="Embed" ProgID="Equation.DSMT4" ShapeID="_x0000_i1036" DrawAspect="Content" ObjectID="_1617290707" r:id="rId31"/>
        </w:object>
      </w:r>
    </w:p>
    <w:p w:rsidR="00601F0A" w:rsidRPr="006459E4" w:rsidRDefault="00601F0A" w:rsidP="00601F0A">
      <w:pPr>
        <w:tabs>
          <w:tab w:val="center" w:pos="360"/>
          <w:tab w:val="center" w:pos="6480"/>
        </w:tabs>
      </w:pPr>
      <w:r w:rsidRPr="006459E4">
        <w:rPr>
          <w:b/>
        </w:rPr>
        <w:t>Câu 5:</w:t>
      </w:r>
      <w:r w:rsidRPr="006459E4">
        <w:t xml:space="preserve"> (3 điểm)</w:t>
      </w:r>
    </w:p>
    <w:p w:rsidR="00601F0A" w:rsidRPr="006459E4" w:rsidRDefault="00601F0A" w:rsidP="00601F0A">
      <w:pPr>
        <w:tabs>
          <w:tab w:val="center" w:pos="360"/>
          <w:tab w:val="center" w:pos="6480"/>
        </w:tabs>
      </w:pPr>
      <w:r w:rsidRPr="006459E4">
        <w:t xml:space="preserve">Cho </w:t>
      </w:r>
      <w:r>
        <w:t>∆</w:t>
      </w:r>
      <w:r w:rsidRPr="006459E4">
        <w:t xml:space="preserve">ABC vuông tại A, vẽ trung tuyến AM </w:t>
      </w:r>
      <w:r w:rsidRPr="006459E4">
        <w:rPr>
          <w:position w:val="-10"/>
        </w:rPr>
        <w:object w:dxaOrig="1040" w:dyaOrig="320">
          <v:shape id="_x0000_i1037" type="#_x0000_t75" style="width:51.75pt;height:15.75pt" o:ole="">
            <v:imagedata r:id="rId32" o:title=""/>
          </v:shape>
          <o:OLEObject Type="Embed" ProgID="Equation.DSMT4" ShapeID="_x0000_i1037" DrawAspect="Content" ObjectID="_1617290708" r:id="rId33"/>
        </w:object>
      </w:r>
      <w:r w:rsidRPr="006459E4">
        <w:t xml:space="preserve">. Từ M kẻ </w:t>
      </w:r>
      <w:r w:rsidRPr="006459E4">
        <w:rPr>
          <w:position w:val="-6"/>
        </w:rPr>
        <w:object w:dxaOrig="1100" w:dyaOrig="279">
          <v:shape id="_x0000_i1038" type="#_x0000_t75" style="width:54.75pt;height:14.25pt" o:ole="">
            <v:imagedata r:id="rId34" o:title=""/>
          </v:shape>
          <o:OLEObject Type="Embed" ProgID="Equation.DSMT4" ShapeID="_x0000_i1038" DrawAspect="Content" ObjectID="_1617290709" r:id="rId35"/>
        </w:object>
      </w:r>
      <w:r w:rsidRPr="006459E4">
        <w:t xml:space="preserve">, trên tia đối của tia MH lấy điểm K sao cho </w:t>
      </w:r>
      <w:r w:rsidRPr="006459E4">
        <w:rPr>
          <w:position w:val="-4"/>
        </w:rPr>
        <w:object w:dxaOrig="1120" w:dyaOrig="260">
          <v:shape id="_x0000_i1039" type="#_x0000_t75" style="width:56.25pt;height:12.75pt" o:ole="">
            <v:imagedata r:id="rId36" o:title=""/>
          </v:shape>
          <o:OLEObject Type="Embed" ProgID="Equation.DSMT4" ShapeID="_x0000_i1039" DrawAspect="Content" ObjectID="_1617290710" r:id="rId37"/>
        </w:object>
      </w:r>
      <w:r w:rsidRPr="006459E4">
        <w:t>.</w:t>
      </w:r>
    </w:p>
    <w:p w:rsidR="00601F0A" w:rsidRPr="006459E4" w:rsidRDefault="00601F0A" w:rsidP="003D79B1">
      <w:pPr>
        <w:numPr>
          <w:ilvl w:val="0"/>
          <w:numId w:val="4"/>
        </w:numPr>
        <w:tabs>
          <w:tab w:val="center" w:pos="360"/>
          <w:tab w:val="center" w:pos="6480"/>
        </w:tabs>
        <w:spacing w:after="0" w:line="240" w:lineRule="auto"/>
        <w:ind w:left="0" w:firstLine="0"/>
      </w:pPr>
      <w:r w:rsidRPr="006459E4">
        <w:t xml:space="preserve">Chứng minh </w:t>
      </w:r>
      <w:r>
        <w:t>∆MHC = ∆MKB.</w:t>
      </w:r>
    </w:p>
    <w:p w:rsidR="00601F0A" w:rsidRPr="006459E4" w:rsidRDefault="00601F0A" w:rsidP="003D79B1">
      <w:pPr>
        <w:numPr>
          <w:ilvl w:val="0"/>
          <w:numId w:val="4"/>
        </w:numPr>
        <w:tabs>
          <w:tab w:val="center" w:pos="360"/>
          <w:tab w:val="center" w:pos="6480"/>
        </w:tabs>
        <w:spacing w:after="0" w:line="240" w:lineRule="auto"/>
        <w:ind w:left="0" w:firstLine="0"/>
      </w:pPr>
      <w:r w:rsidRPr="006459E4">
        <w:t>Chứng minh AB // MH.</w:t>
      </w:r>
    </w:p>
    <w:p w:rsidR="00601F0A" w:rsidRPr="00BC0416" w:rsidRDefault="00601F0A" w:rsidP="003D79B1">
      <w:pPr>
        <w:numPr>
          <w:ilvl w:val="0"/>
          <w:numId w:val="4"/>
        </w:numPr>
        <w:tabs>
          <w:tab w:val="center" w:pos="360"/>
          <w:tab w:val="center" w:pos="6480"/>
        </w:tabs>
        <w:spacing w:after="0" w:line="240" w:lineRule="auto"/>
        <w:ind w:left="0" w:firstLine="0"/>
      </w:pPr>
      <w:r w:rsidRPr="006459E4">
        <w:t>Gọi G là giao điểm của BH và AM, I là trung điểm của AB. Chứng minh I, G, C thẳng hàng.</w:t>
      </w:r>
    </w:p>
    <w:p w:rsidR="00601F0A" w:rsidRDefault="00601F0A" w:rsidP="00601F0A">
      <w:pPr>
        <w:tabs>
          <w:tab w:val="center" w:pos="360"/>
          <w:tab w:val="center" w:pos="6480"/>
        </w:tabs>
        <w:rPr>
          <w:b/>
        </w:rPr>
      </w:pPr>
    </w:p>
    <w:p w:rsidR="00601F0A" w:rsidRDefault="00601F0A" w:rsidP="00601F0A">
      <w:pPr>
        <w:tabs>
          <w:tab w:val="center" w:pos="360"/>
          <w:tab w:val="center" w:pos="6480"/>
        </w:tabs>
        <w:jc w:val="center"/>
        <w:rPr>
          <w:b/>
        </w:rPr>
      </w:pPr>
    </w:p>
    <w:p w:rsidR="00601F0A" w:rsidRDefault="00601F0A" w:rsidP="00601F0A">
      <w:pPr>
        <w:tabs>
          <w:tab w:val="center" w:pos="360"/>
          <w:tab w:val="center" w:pos="6480"/>
        </w:tabs>
        <w:jc w:val="center"/>
        <w:rPr>
          <w:b/>
        </w:rPr>
      </w:pPr>
    </w:p>
    <w:p w:rsidR="00601F0A" w:rsidRDefault="00601F0A" w:rsidP="00601F0A">
      <w:pPr>
        <w:tabs>
          <w:tab w:val="center" w:pos="360"/>
          <w:tab w:val="center" w:pos="6480"/>
        </w:tabs>
        <w:jc w:val="center"/>
        <w:rPr>
          <w:b/>
        </w:rPr>
      </w:pPr>
      <w:r>
        <w:rPr>
          <w:b/>
        </w:rPr>
        <w:t>Đề 2</w:t>
      </w:r>
    </w:p>
    <w:p w:rsidR="00601F0A" w:rsidRPr="006459E4" w:rsidRDefault="00601F0A" w:rsidP="00601F0A">
      <w:r w:rsidRPr="006459E4">
        <w:rPr>
          <w:b/>
        </w:rPr>
        <w:t xml:space="preserve">Câu 1. </w:t>
      </w:r>
      <w:r w:rsidRPr="00D35828">
        <w:t>(2 điểm)</w:t>
      </w:r>
      <w:r w:rsidRPr="006459E4">
        <w:rPr>
          <w:b/>
        </w:rPr>
        <w:t xml:space="preserve"> </w:t>
      </w:r>
      <w:r w:rsidRPr="006459E4">
        <w:t>Cho biểu thức M = – 3x</w:t>
      </w:r>
      <w:r w:rsidRPr="006459E4">
        <w:rPr>
          <w:vertAlign w:val="superscript"/>
        </w:rPr>
        <w:t>2</w:t>
      </w:r>
      <w:r w:rsidRPr="006459E4">
        <w:t xml:space="preserve"> y</w:t>
      </w:r>
      <w:r w:rsidRPr="006459E4">
        <w:rPr>
          <w:vertAlign w:val="superscript"/>
        </w:rPr>
        <w:t>4</w:t>
      </w:r>
      <w:r w:rsidRPr="006459E4">
        <w:t xml:space="preserve">.( </w:t>
      </w:r>
      <w:r w:rsidRPr="006459E4">
        <w:rPr>
          <w:position w:val="-24"/>
        </w:rPr>
        <w:object w:dxaOrig="380" w:dyaOrig="620">
          <v:shape id="_x0000_i1040" type="#_x0000_t75" style="width:18.75pt;height:30.75pt" o:ole="">
            <v:imagedata r:id="rId38" o:title=""/>
          </v:shape>
          <o:OLEObject Type="Embed" ProgID="Equation.DSMT4" ShapeID="_x0000_i1040" DrawAspect="Content" ObjectID="_1617290711" r:id="rId39"/>
        </w:object>
      </w:r>
      <w:r w:rsidRPr="006459E4">
        <w:t>y</w:t>
      </w:r>
      <w:r w:rsidRPr="006459E4">
        <w:rPr>
          <w:vertAlign w:val="superscript"/>
        </w:rPr>
        <w:t>4</w:t>
      </w:r>
      <w:r w:rsidRPr="006459E4">
        <w:t>z</w:t>
      </w:r>
      <w:r w:rsidRPr="006459E4">
        <w:rPr>
          <w:vertAlign w:val="superscript"/>
        </w:rPr>
        <w:t>3</w:t>
      </w:r>
      <w:r w:rsidRPr="006459E4">
        <w:t xml:space="preserve">x).( </w:t>
      </w:r>
      <w:r w:rsidRPr="006459E4">
        <w:rPr>
          <w:position w:val="-24"/>
        </w:rPr>
        <w:object w:dxaOrig="400" w:dyaOrig="620">
          <v:shape id="_x0000_i1041" type="#_x0000_t75" style="width:20.25pt;height:30.75pt" o:ole="">
            <v:imagedata r:id="rId40" o:title=""/>
          </v:shape>
          <o:OLEObject Type="Embed" ProgID="Equation.DSMT4" ShapeID="_x0000_i1041" DrawAspect="Content" ObjectID="_1617290712" r:id="rId41"/>
        </w:object>
      </w:r>
      <w:r w:rsidRPr="006459E4">
        <w:t>zyx</w:t>
      </w:r>
      <w:r w:rsidRPr="006459E4">
        <w:rPr>
          <w:vertAlign w:val="superscript"/>
        </w:rPr>
        <w:t>3</w:t>
      </w:r>
      <w:r w:rsidRPr="006459E4">
        <w:t>)</w:t>
      </w:r>
    </w:p>
    <w:p w:rsidR="00601F0A" w:rsidRPr="006459E4" w:rsidRDefault="00601F0A" w:rsidP="00601F0A">
      <w:pPr>
        <w:tabs>
          <w:tab w:val="left" w:pos="180"/>
        </w:tabs>
      </w:pPr>
      <w:r w:rsidRPr="006459E4">
        <w:t>a) Thu gọn M.</w:t>
      </w:r>
    </w:p>
    <w:p w:rsidR="00601F0A" w:rsidRPr="006459E4" w:rsidRDefault="00601F0A" w:rsidP="00601F0A">
      <w:pPr>
        <w:tabs>
          <w:tab w:val="left" w:pos="180"/>
        </w:tabs>
      </w:pPr>
      <w:r w:rsidRPr="006459E4">
        <w:t>b) Tính giá trị của M khi x = 2; y = –1; z = 1</w:t>
      </w:r>
    </w:p>
    <w:p w:rsidR="00601F0A" w:rsidRPr="006459E4" w:rsidRDefault="00601F0A" w:rsidP="00601F0A">
      <w:r w:rsidRPr="006459E4">
        <w:rPr>
          <w:b/>
        </w:rPr>
        <w:lastRenderedPageBreak/>
        <w:t xml:space="preserve">Câu 2. </w:t>
      </w:r>
      <w:r w:rsidRPr="00D35828">
        <w:t>(3 điểm)</w:t>
      </w:r>
      <w:r w:rsidRPr="006459E4">
        <w:rPr>
          <w:b/>
        </w:rPr>
        <w:t xml:space="preserve"> </w:t>
      </w:r>
      <w:r w:rsidRPr="006459E4">
        <w:t>Cho hai đa thức:</w:t>
      </w:r>
    </w:p>
    <w:p w:rsidR="00601F0A" w:rsidRPr="00502AB2" w:rsidRDefault="00601F0A" w:rsidP="00601F0A">
      <w:r w:rsidRPr="00502AB2">
        <w:t>A(x) = 13x</w:t>
      </w:r>
      <w:r w:rsidRPr="00502AB2">
        <w:rPr>
          <w:vertAlign w:val="superscript"/>
        </w:rPr>
        <w:t>4</w:t>
      </w:r>
      <w:r w:rsidRPr="00502AB2">
        <w:t xml:space="preserve"> + 3x</w:t>
      </w:r>
      <w:r w:rsidRPr="00502AB2">
        <w:rPr>
          <w:vertAlign w:val="superscript"/>
        </w:rPr>
        <w:t>2</w:t>
      </w:r>
      <w:r w:rsidRPr="00502AB2">
        <w:t xml:space="preserve"> + 15x + 7x</w:t>
      </w:r>
      <w:r w:rsidRPr="00502AB2">
        <w:rPr>
          <w:vertAlign w:val="superscript"/>
        </w:rPr>
        <w:t>2</w:t>
      </w:r>
      <w:r w:rsidRPr="00502AB2">
        <w:rPr>
          <w:vertAlign w:val="subscript"/>
        </w:rPr>
        <w:t xml:space="preserve">  </w:t>
      </w:r>
      <w:r w:rsidRPr="00502AB2">
        <w:t>– 10x</w:t>
      </w:r>
      <w:r w:rsidRPr="00502AB2">
        <w:rPr>
          <w:vertAlign w:val="superscript"/>
        </w:rPr>
        <w:t>4</w:t>
      </w:r>
      <w:r w:rsidRPr="00502AB2">
        <w:t xml:space="preserve"> – 7x – 6 – 8x + 15 </w:t>
      </w:r>
    </w:p>
    <w:p w:rsidR="00601F0A" w:rsidRPr="00502AB2" w:rsidRDefault="00601F0A" w:rsidP="00601F0A">
      <w:r w:rsidRPr="00502AB2">
        <w:t>B(x) = 5x</w:t>
      </w:r>
      <w:r w:rsidRPr="00502AB2">
        <w:rPr>
          <w:vertAlign w:val="superscript"/>
        </w:rPr>
        <w:t>4</w:t>
      </w:r>
      <w:r w:rsidRPr="00502AB2">
        <w:t xml:space="preserve"> + 10 – 5x</w:t>
      </w:r>
      <w:r w:rsidRPr="00502AB2">
        <w:rPr>
          <w:vertAlign w:val="superscript"/>
        </w:rPr>
        <w:t>2</w:t>
      </w:r>
      <w:r w:rsidRPr="00502AB2">
        <w:t xml:space="preserve"> – 18 + 3x – 10x</w:t>
      </w:r>
      <w:r w:rsidRPr="00502AB2">
        <w:rPr>
          <w:vertAlign w:val="superscript"/>
        </w:rPr>
        <w:t xml:space="preserve">2 </w:t>
      </w:r>
      <w:r w:rsidRPr="00502AB2">
        <w:t>– 3x – 4x</w:t>
      </w:r>
      <w:r w:rsidRPr="00502AB2">
        <w:rPr>
          <w:vertAlign w:val="superscript"/>
        </w:rPr>
        <w:t>4</w:t>
      </w:r>
    </w:p>
    <w:p w:rsidR="00601F0A" w:rsidRPr="00502AB2" w:rsidRDefault="00601F0A" w:rsidP="003D79B1">
      <w:pPr>
        <w:numPr>
          <w:ilvl w:val="0"/>
          <w:numId w:val="5"/>
        </w:numPr>
        <w:spacing w:after="0" w:line="240" w:lineRule="auto"/>
        <w:ind w:left="0" w:firstLine="0"/>
      </w:pPr>
      <w:r w:rsidRPr="00502AB2">
        <w:t>Thu gọn và sắp xếp mỗi đa thức trên theo lũy thừa giảm dần của biến .</w:t>
      </w:r>
    </w:p>
    <w:p w:rsidR="00601F0A" w:rsidRPr="00502AB2" w:rsidRDefault="00601F0A" w:rsidP="003D79B1">
      <w:pPr>
        <w:numPr>
          <w:ilvl w:val="0"/>
          <w:numId w:val="5"/>
        </w:numPr>
        <w:spacing w:after="0" w:line="240" w:lineRule="auto"/>
        <w:ind w:left="0" w:firstLine="0"/>
      </w:pPr>
      <w:r w:rsidRPr="00502AB2">
        <w:t>Tính M(x) = A(x) + B(x)  ;   N(x) = A(x) – B(x)</w:t>
      </w:r>
    </w:p>
    <w:p w:rsidR="00601F0A" w:rsidRPr="00502AB2" w:rsidRDefault="00601F0A" w:rsidP="003D79B1">
      <w:pPr>
        <w:numPr>
          <w:ilvl w:val="0"/>
          <w:numId w:val="5"/>
        </w:numPr>
        <w:spacing w:after="0" w:line="240" w:lineRule="auto"/>
        <w:ind w:left="0" w:firstLine="0"/>
      </w:pPr>
      <w:r w:rsidRPr="00502AB2">
        <w:t>Chứng tỏ rằng x = –1 và x  = 1 là ngiệm của M(x) nhưng không là nghiệm của N(x)</w:t>
      </w:r>
    </w:p>
    <w:p w:rsidR="00601F0A" w:rsidRPr="00A4238B" w:rsidRDefault="00601F0A" w:rsidP="00601F0A">
      <w:pPr>
        <w:rPr>
          <w:lang w:val="pt-BR"/>
        </w:rPr>
      </w:pPr>
      <w:r w:rsidRPr="006459E4">
        <w:rPr>
          <w:b/>
          <w:lang w:val="pt-BR"/>
        </w:rPr>
        <w:t xml:space="preserve">Câu </w:t>
      </w:r>
      <w:r w:rsidRPr="006459E4">
        <w:rPr>
          <w:b/>
        </w:rPr>
        <w:t>3</w:t>
      </w:r>
      <w:r w:rsidRPr="006459E4">
        <w:rPr>
          <w:b/>
          <w:lang w:val="pt-BR"/>
        </w:rPr>
        <w:t xml:space="preserve">. </w:t>
      </w:r>
      <w:r w:rsidRPr="00A4238B">
        <w:rPr>
          <w:lang w:val="pt-BR"/>
        </w:rPr>
        <w:t>(2 điểm) Tìm nghiệm của đa thức sau:</w:t>
      </w:r>
    </w:p>
    <w:p w:rsidR="00601F0A" w:rsidRPr="006459E4" w:rsidRDefault="00601F0A" w:rsidP="00601F0A">
      <w:pPr>
        <w:tabs>
          <w:tab w:val="left" w:pos="360"/>
        </w:tabs>
        <w:rPr>
          <w:color w:val="000000"/>
        </w:rPr>
      </w:pPr>
      <w:r w:rsidRPr="006459E4">
        <w:rPr>
          <w:color w:val="000000"/>
        </w:rPr>
        <w:t>a) A(x) = 2x – 6</w:t>
      </w:r>
      <w:r w:rsidRPr="006459E4">
        <w:rPr>
          <w:color w:val="000000"/>
        </w:rPr>
        <w:tab/>
      </w:r>
      <w:r w:rsidRPr="006459E4">
        <w:rPr>
          <w:color w:val="000000"/>
        </w:rPr>
        <w:tab/>
      </w:r>
      <w:r w:rsidRPr="006459E4">
        <w:rPr>
          <w:color w:val="000000"/>
        </w:rPr>
        <w:tab/>
      </w:r>
      <w:r w:rsidRPr="006459E4">
        <w:rPr>
          <w:color w:val="000000"/>
        </w:rPr>
        <w:tab/>
        <w:t>b) B(x) = 3x +</w:t>
      </w:r>
      <w:r w:rsidRPr="006459E4">
        <w:rPr>
          <w:color w:val="000000"/>
          <w:position w:val="-24"/>
        </w:rPr>
        <w:object w:dxaOrig="240" w:dyaOrig="620">
          <v:shape id="_x0000_i1042" type="#_x0000_t75" style="width:12pt;height:30.75pt" o:ole="">
            <v:imagedata r:id="rId42" o:title=""/>
          </v:shape>
          <o:OLEObject Type="Embed" ProgID="Equation.3" ShapeID="_x0000_i1042" DrawAspect="Content" ObjectID="_1617290713" r:id="rId43"/>
        </w:object>
      </w:r>
      <w:r w:rsidRPr="006459E4">
        <w:rPr>
          <w:color w:val="000000"/>
        </w:rPr>
        <w:t xml:space="preserve"> </w:t>
      </w:r>
    </w:p>
    <w:p w:rsidR="00601F0A" w:rsidRPr="00D35828" w:rsidRDefault="00601F0A" w:rsidP="00601F0A">
      <w:r w:rsidRPr="006459E4">
        <w:rPr>
          <w:b/>
        </w:rPr>
        <w:t xml:space="preserve">Câu 4. </w:t>
      </w:r>
      <w:r w:rsidRPr="00D35828">
        <w:t>(3 điểm)</w:t>
      </w:r>
    </w:p>
    <w:p w:rsidR="00601F0A" w:rsidRPr="006459E4" w:rsidRDefault="00601F0A" w:rsidP="00601F0A">
      <w:pPr>
        <w:tabs>
          <w:tab w:val="left" w:pos="360"/>
        </w:tabs>
      </w:pPr>
      <w:r>
        <w:t>Cho ∆</w:t>
      </w:r>
      <w:r w:rsidRPr="006459E4">
        <w:t>ABC vuông tại A, biết AB = 6cm, BC = 10 cm</w:t>
      </w:r>
    </w:p>
    <w:p w:rsidR="00601F0A" w:rsidRPr="006459E4" w:rsidRDefault="00601F0A" w:rsidP="00601F0A">
      <w:pPr>
        <w:tabs>
          <w:tab w:val="left" w:pos="360"/>
        </w:tabs>
      </w:pPr>
      <w:r w:rsidRPr="006459E4">
        <w:t>a) Tính AC?</w:t>
      </w:r>
    </w:p>
    <w:p w:rsidR="00601F0A" w:rsidRPr="006459E4" w:rsidRDefault="00601F0A" w:rsidP="00601F0A">
      <w:pPr>
        <w:tabs>
          <w:tab w:val="left" w:pos="360"/>
        </w:tabs>
      </w:pPr>
      <w:r w:rsidRPr="006459E4">
        <w:t xml:space="preserve">b) Kẻ đường phân giác BD. Kẻ AE </w:t>
      </w:r>
      <w:r w:rsidRPr="006459E4">
        <w:sym w:font="Symbol" w:char="F05E"/>
      </w:r>
      <w:r w:rsidRPr="006459E4">
        <w:t xml:space="preserve"> BD, AE cắt BC ở K. ∆ABK là tam giác gì ?</w:t>
      </w:r>
    </w:p>
    <w:p w:rsidR="00601F0A" w:rsidRPr="006459E4" w:rsidRDefault="00601F0A" w:rsidP="00601F0A">
      <w:pPr>
        <w:tabs>
          <w:tab w:val="left" w:pos="360"/>
        </w:tabs>
      </w:pPr>
      <w:r w:rsidRPr="006459E4">
        <w:t xml:space="preserve">c) Chứng minh </w:t>
      </w:r>
      <w:smartTag w:uri="urn:schemas-microsoft-com:office:smarttags" w:element="place">
        <w:smartTag w:uri="urn:schemas-microsoft-com:office:smarttags" w:element="City">
          <w:r w:rsidRPr="006459E4">
            <w:t>DK</w:t>
          </w:r>
        </w:smartTag>
        <w:r w:rsidRPr="006459E4">
          <w:t xml:space="preserve"> </w:t>
        </w:r>
        <w:r w:rsidRPr="006459E4">
          <w:sym w:font="Symbol" w:char="F05E"/>
        </w:r>
        <w:r w:rsidRPr="006459E4">
          <w:t xml:space="preserve"> </w:t>
        </w:r>
        <w:smartTag w:uri="urn:schemas-microsoft-com:office:smarttags" w:element="State">
          <w:r w:rsidRPr="006459E4">
            <w:t>BC</w:t>
          </w:r>
        </w:smartTag>
      </w:smartTag>
      <w:r w:rsidRPr="006459E4">
        <w:t>.</w:t>
      </w:r>
    </w:p>
    <w:p w:rsidR="00601F0A" w:rsidRPr="00BC0416" w:rsidRDefault="00601F0A" w:rsidP="00601F0A">
      <w:pPr>
        <w:tabs>
          <w:tab w:val="left" w:pos="360"/>
        </w:tabs>
      </w:pPr>
      <w:r>
        <w:t xml:space="preserve">d) </w:t>
      </w:r>
      <w:r w:rsidRPr="006459E4">
        <w:t xml:space="preserve">Kẻ AH </w:t>
      </w:r>
      <w:r w:rsidRPr="006459E4">
        <w:sym w:font="Symbol" w:char="F05E"/>
      </w:r>
      <w:r w:rsidRPr="006459E4">
        <w:t xml:space="preserve"> BC. Chứng minh AK là tia phân giác của góc HAC.</w:t>
      </w:r>
    </w:p>
    <w:p w:rsidR="00601F0A" w:rsidRDefault="00601F0A" w:rsidP="00601F0A">
      <w:pPr>
        <w:tabs>
          <w:tab w:val="center" w:pos="360"/>
          <w:tab w:val="center" w:pos="6480"/>
        </w:tabs>
        <w:jc w:val="center"/>
        <w:rPr>
          <w:b/>
        </w:rPr>
      </w:pPr>
      <w:r>
        <w:rPr>
          <w:b/>
        </w:rPr>
        <w:t>Đề 3</w:t>
      </w:r>
    </w:p>
    <w:p w:rsidR="00601F0A" w:rsidRPr="00721ADD" w:rsidRDefault="00601F0A" w:rsidP="00601F0A">
      <w:pPr>
        <w:rPr>
          <w:lang w:val="fr-FR"/>
        </w:rPr>
      </w:pPr>
      <w:r w:rsidRPr="006459E4">
        <w:rPr>
          <w:b/>
          <w:lang w:val="fr-FR"/>
        </w:rPr>
        <w:t xml:space="preserve">Câu 1 </w:t>
      </w:r>
      <w:r w:rsidRPr="00721ADD">
        <w:rPr>
          <w:lang w:val="fr-FR"/>
        </w:rPr>
        <w:t>: (2điểm)</w:t>
      </w:r>
    </w:p>
    <w:p w:rsidR="00601F0A" w:rsidRPr="0074660A" w:rsidRDefault="00601F0A" w:rsidP="00601F0A">
      <w:pPr>
        <w:rPr>
          <w:lang w:val="fr-FR"/>
        </w:rPr>
      </w:pPr>
      <w:r w:rsidRPr="0074660A">
        <w:rPr>
          <w:lang w:val="fr-FR"/>
        </w:rPr>
        <w:t>Tính giá trị biểu thức :</w:t>
      </w:r>
    </w:p>
    <w:p w:rsidR="00601F0A" w:rsidRPr="006459E4" w:rsidRDefault="00601F0A" w:rsidP="00601F0A">
      <w:r w:rsidRPr="006459E4">
        <w:rPr>
          <w:position w:val="-24"/>
        </w:rPr>
        <w:object w:dxaOrig="1440" w:dyaOrig="660">
          <v:shape id="_x0000_i1043" type="#_x0000_t75" style="width:1in;height:33pt" o:ole="">
            <v:imagedata r:id="rId44" o:title=""/>
          </v:shape>
          <o:OLEObject Type="Embed" ProgID="Equation.3" ShapeID="_x0000_i1043" DrawAspect="Content" ObjectID="_1617290714" r:id="rId45"/>
        </w:object>
      </w:r>
      <w:r>
        <w:t xml:space="preserve"> </w:t>
      </w:r>
      <w:r w:rsidRPr="006459E4">
        <w:t xml:space="preserve">tại x = - 2 </w:t>
      </w:r>
      <w:r>
        <w:t xml:space="preserve">    ;             </w:t>
      </w:r>
      <w:r w:rsidRPr="006459E4">
        <w:rPr>
          <w:position w:val="-12"/>
        </w:rPr>
        <w:object w:dxaOrig="2340" w:dyaOrig="400">
          <v:shape id="_x0000_i1044" type="#_x0000_t75" style="width:117pt;height:20.25pt" o:ole="">
            <v:imagedata r:id="rId46" o:title=""/>
          </v:shape>
          <o:OLEObject Type="Embed" ProgID="Equation.3" ShapeID="_x0000_i1044" DrawAspect="Content" ObjectID="_1617290715" r:id="rId47"/>
        </w:object>
      </w:r>
      <w:r>
        <w:t xml:space="preserve">  </w:t>
      </w:r>
      <w:r w:rsidRPr="006459E4">
        <w:t>tại x = y = 1</w:t>
      </w:r>
    </w:p>
    <w:p w:rsidR="00601F0A" w:rsidRPr="00721ADD" w:rsidRDefault="00601F0A" w:rsidP="00601F0A">
      <w:r w:rsidRPr="006459E4">
        <w:rPr>
          <w:b/>
        </w:rPr>
        <w:t xml:space="preserve">Câu 2: </w:t>
      </w:r>
      <w:r w:rsidRPr="00721ADD">
        <w:t>(2điểm)</w:t>
      </w:r>
    </w:p>
    <w:p w:rsidR="00601F0A" w:rsidRPr="006459E4" w:rsidRDefault="00601F0A" w:rsidP="00601F0A">
      <w:r w:rsidRPr="006459E4">
        <w:t>Thu gọn các đơn thức sau, tìm bậc đơn thức thu được:</w:t>
      </w:r>
    </w:p>
    <w:p w:rsidR="00601F0A" w:rsidRPr="006459E4" w:rsidRDefault="00601F0A" w:rsidP="00601F0A">
      <w:r>
        <w:t xml:space="preserve">a) </w:t>
      </w:r>
      <w:r w:rsidRPr="006459E4">
        <w:rPr>
          <w:position w:val="-28"/>
        </w:rPr>
        <w:object w:dxaOrig="1900" w:dyaOrig="680">
          <v:shape id="_x0000_i1045" type="#_x0000_t75" style="width:95.25pt;height:33.75pt" o:ole="">
            <v:imagedata r:id="rId48" o:title=""/>
          </v:shape>
          <o:OLEObject Type="Embed" ProgID="Equation.3" ShapeID="_x0000_i1045" DrawAspect="Content" ObjectID="_1617290716" r:id="rId49"/>
        </w:object>
      </w:r>
      <w:r>
        <w:t xml:space="preserve">              ;      b)   </w:t>
      </w:r>
      <w:r w:rsidRPr="006459E4">
        <w:rPr>
          <w:position w:val="-28"/>
        </w:rPr>
        <w:object w:dxaOrig="2320" w:dyaOrig="680">
          <v:shape id="_x0000_i1046" type="#_x0000_t75" style="width:116.25pt;height:33.75pt" o:ole="">
            <v:imagedata r:id="rId50" o:title=""/>
          </v:shape>
          <o:OLEObject Type="Embed" ProgID="Equation.3" ShapeID="_x0000_i1046" DrawAspect="Content" ObjectID="_1617290717" r:id="rId51"/>
        </w:object>
      </w:r>
    </w:p>
    <w:p w:rsidR="00601F0A" w:rsidRPr="00721ADD" w:rsidRDefault="00601F0A" w:rsidP="00601F0A">
      <w:r w:rsidRPr="006459E4">
        <w:rPr>
          <w:b/>
        </w:rPr>
        <w:t xml:space="preserve">Câu 3: </w:t>
      </w:r>
      <w:r w:rsidRPr="00721ADD">
        <w:t>(3điểm)</w:t>
      </w:r>
    </w:p>
    <w:p w:rsidR="00601F0A" w:rsidRDefault="00601F0A" w:rsidP="00601F0A">
      <w:r w:rsidRPr="006459E4">
        <w:t>Cho đa thức:</w:t>
      </w:r>
      <w:r>
        <w:t xml:space="preserve"> </w:t>
      </w:r>
      <w:r w:rsidRPr="006459E4">
        <w:rPr>
          <w:position w:val="-10"/>
        </w:rPr>
        <w:object w:dxaOrig="4160" w:dyaOrig="360">
          <v:shape id="_x0000_i1047" type="#_x0000_t75" style="width:207.75pt;height:20.25pt" o:ole="">
            <v:imagedata r:id="rId52" o:title=""/>
          </v:shape>
          <o:OLEObject Type="Embed" ProgID="Equation.3" ShapeID="_x0000_i1047" DrawAspect="Content" ObjectID="_1617290718" r:id="rId53"/>
        </w:object>
      </w:r>
      <w:r w:rsidRPr="006459E4">
        <w:t xml:space="preserve"> </w:t>
      </w:r>
    </w:p>
    <w:p w:rsidR="00601F0A" w:rsidRPr="006459E4" w:rsidRDefault="00601F0A" w:rsidP="00601F0A">
      <w:r>
        <w:t xml:space="preserve">                     </w:t>
      </w:r>
      <w:r w:rsidRPr="006459E4">
        <w:rPr>
          <w:position w:val="-10"/>
        </w:rPr>
        <w:object w:dxaOrig="4440" w:dyaOrig="360">
          <v:shape id="_x0000_i1048" type="#_x0000_t75" style="width:222pt;height:18.75pt" o:ole="">
            <v:imagedata r:id="rId54" o:title=""/>
          </v:shape>
          <o:OLEObject Type="Embed" ProgID="Equation.3" ShapeID="_x0000_i1048" DrawAspect="Content" ObjectID="_1617290719" r:id="rId55"/>
        </w:object>
      </w:r>
    </w:p>
    <w:p w:rsidR="00601F0A" w:rsidRPr="006459E4" w:rsidRDefault="00601F0A" w:rsidP="00601F0A">
      <w:r>
        <w:t xml:space="preserve">a) </w:t>
      </w:r>
      <w:r w:rsidRPr="006459E4">
        <w:t>Thu gọn và sắp xếp đa thức theo lũy thừa giảm dần của biến.</w:t>
      </w:r>
    </w:p>
    <w:p w:rsidR="00601F0A" w:rsidRPr="006459E4" w:rsidRDefault="00601F0A" w:rsidP="00601F0A">
      <w:r>
        <w:lastRenderedPageBreak/>
        <w:t xml:space="preserve">b) </w:t>
      </w:r>
      <w:r w:rsidRPr="006459E4">
        <w:t>Tính  M(x) = A(x) + B(x)  ;  N(x) = A(x) – B(x)</w:t>
      </w:r>
    </w:p>
    <w:p w:rsidR="00601F0A" w:rsidRPr="006459E4" w:rsidRDefault="00601F0A" w:rsidP="00601F0A">
      <w:r>
        <w:t xml:space="preserve">c) </w:t>
      </w:r>
      <w:r w:rsidRPr="006459E4">
        <w:t>Chứng tỏ x=2 là nghiệm của N(x) nhưng không phải là nghiệm của M(x).</w:t>
      </w:r>
    </w:p>
    <w:p w:rsidR="00601F0A" w:rsidRPr="00721ADD" w:rsidRDefault="00601F0A" w:rsidP="00601F0A">
      <w:r w:rsidRPr="006459E4">
        <w:rPr>
          <w:b/>
        </w:rPr>
        <w:t>Câu 4:</w:t>
      </w:r>
      <w:r w:rsidRPr="006459E4">
        <w:t xml:space="preserve">  </w:t>
      </w:r>
      <w:r w:rsidRPr="00721ADD">
        <w:t>(3điểm)</w:t>
      </w:r>
    </w:p>
    <w:p w:rsidR="00601F0A" w:rsidRPr="006459E4" w:rsidRDefault="00601F0A" w:rsidP="00601F0A">
      <w:r w:rsidRPr="006459E4">
        <w:t xml:space="preserve">Cho </w:t>
      </w:r>
      <w:r>
        <w:t>∆</w:t>
      </w:r>
      <w:r w:rsidRPr="006459E4">
        <w:t>ABC cân tại A, có BM và CN là hai đường trung tuyến.</w:t>
      </w:r>
    </w:p>
    <w:p w:rsidR="00601F0A" w:rsidRPr="006459E4" w:rsidRDefault="00601F0A" w:rsidP="003D79B1">
      <w:pPr>
        <w:numPr>
          <w:ilvl w:val="0"/>
          <w:numId w:val="6"/>
        </w:numPr>
        <w:spacing w:after="0" w:line="240" w:lineRule="auto"/>
      </w:pPr>
      <w:r w:rsidRPr="006459E4">
        <w:t>Chứng minh: ∆ABM = ∆CAN</w:t>
      </w:r>
    </w:p>
    <w:p w:rsidR="00601F0A" w:rsidRPr="006459E4" w:rsidRDefault="00601F0A" w:rsidP="003D79B1">
      <w:pPr>
        <w:numPr>
          <w:ilvl w:val="0"/>
          <w:numId w:val="6"/>
        </w:numPr>
        <w:spacing w:after="0" w:line="240" w:lineRule="auto"/>
      </w:pPr>
      <w:r w:rsidRPr="006459E4">
        <w:t>Chứng minh: MN // BC</w:t>
      </w:r>
    </w:p>
    <w:p w:rsidR="00601F0A" w:rsidRPr="006459E4" w:rsidRDefault="00601F0A" w:rsidP="003D79B1">
      <w:pPr>
        <w:numPr>
          <w:ilvl w:val="0"/>
          <w:numId w:val="6"/>
        </w:numPr>
        <w:spacing w:after="0" w:line="240" w:lineRule="auto"/>
      </w:pPr>
      <w:r w:rsidRPr="006459E4">
        <w:t>BM cắt CN tại K, D là trung điểm của BC. Chứng minh A, K, D thẳng hàng.</w:t>
      </w:r>
    </w:p>
    <w:p w:rsidR="00601F0A" w:rsidRDefault="00601F0A" w:rsidP="00601F0A">
      <w:pPr>
        <w:tabs>
          <w:tab w:val="center" w:pos="360"/>
          <w:tab w:val="center" w:pos="6480"/>
        </w:tabs>
        <w:rPr>
          <w:b/>
        </w:rPr>
      </w:pPr>
    </w:p>
    <w:p w:rsidR="00601F0A" w:rsidRDefault="00601F0A" w:rsidP="00601F0A">
      <w:pPr>
        <w:tabs>
          <w:tab w:val="center" w:pos="360"/>
          <w:tab w:val="center" w:pos="6480"/>
        </w:tabs>
        <w:jc w:val="center"/>
        <w:rPr>
          <w:b/>
        </w:rPr>
      </w:pPr>
    </w:p>
    <w:p w:rsidR="00601F0A" w:rsidRDefault="00601F0A" w:rsidP="00601F0A">
      <w:pPr>
        <w:tabs>
          <w:tab w:val="center" w:pos="360"/>
          <w:tab w:val="center" w:pos="6480"/>
        </w:tabs>
        <w:jc w:val="center"/>
        <w:rPr>
          <w:b/>
        </w:rPr>
      </w:pPr>
    </w:p>
    <w:p w:rsidR="00601F0A" w:rsidRDefault="00601F0A" w:rsidP="00601F0A">
      <w:pPr>
        <w:tabs>
          <w:tab w:val="center" w:pos="360"/>
          <w:tab w:val="center" w:pos="6480"/>
        </w:tabs>
        <w:jc w:val="center"/>
        <w:rPr>
          <w:b/>
        </w:rPr>
      </w:pPr>
    </w:p>
    <w:p w:rsidR="00601F0A" w:rsidRDefault="00601F0A" w:rsidP="00601F0A">
      <w:pPr>
        <w:tabs>
          <w:tab w:val="center" w:pos="360"/>
          <w:tab w:val="center" w:pos="6480"/>
        </w:tabs>
        <w:jc w:val="center"/>
        <w:rPr>
          <w:b/>
        </w:rPr>
      </w:pPr>
    </w:p>
    <w:p w:rsidR="00601F0A" w:rsidRPr="006459E4" w:rsidRDefault="00601F0A" w:rsidP="00601F0A">
      <w:pPr>
        <w:tabs>
          <w:tab w:val="center" w:pos="360"/>
          <w:tab w:val="center" w:pos="6480"/>
        </w:tabs>
        <w:jc w:val="center"/>
        <w:rPr>
          <w:b/>
        </w:rPr>
      </w:pPr>
      <w:r>
        <w:rPr>
          <w:b/>
        </w:rPr>
        <w:t>Đề 4</w:t>
      </w:r>
    </w:p>
    <w:p w:rsidR="00601F0A" w:rsidRPr="006459E4" w:rsidRDefault="00601F0A" w:rsidP="00601F0A">
      <w:r w:rsidRPr="001C1704">
        <w:rPr>
          <w:b/>
        </w:rPr>
        <w:t>Bài 1</w:t>
      </w:r>
      <w:r>
        <w:t>: (</w:t>
      </w:r>
      <w:r w:rsidRPr="006459E4">
        <w:t xml:space="preserve">1.5đ ) Thu gọn hai đơn thức sau  : </w:t>
      </w:r>
    </w:p>
    <w:p w:rsidR="00601F0A" w:rsidRPr="006459E4" w:rsidRDefault="00601F0A" w:rsidP="00601F0A">
      <w:r>
        <w:t>a)</w:t>
      </w:r>
      <w:r w:rsidRPr="006459E4">
        <w:t xml:space="preserve"> A =   </w:t>
      </w:r>
      <w:r w:rsidRPr="006459E4">
        <w:rPr>
          <w:position w:val="-24"/>
        </w:rPr>
        <w:object w:dxaOrig="420" w:dyaOrig="620">
          <v:shape id="_x0000_i1049" type="#_x0000_t75" style="width:21pt;height:30.75pt" o:ole="">
            <v:imagedata r:id="rId56" o:title=""/>
          </v:shape>
          <o:OLEObject Type="Embed" ProgID="Equation.3" ShapeID="_x0000_i1049" DrawAspect="Content" ObjectID="_1617290720" r:id="rId57"/>
        </w:object>
      </w:r>
      <w:r w:rsidRPr="006459E4">
        <w:t>xy</w:t>
      </w:r>
      <w:r w:rsidRPr="006459E4">
        <w:rPr>
          <w:vertAlign w:val="superscript"/>
        </w:rPr>
        <w:t>2</w:t>
      </w:r>
      <w:r>
        <w:t xml:space="preserve"> z(–</w:t>
      </w:r>
      <w:r w:rsidRPr="006459E4">
        <w:t xml:space="preserve"> 3x</w:t>
      </w:r>
      <w:r w:rsidRPr="006459E4">
        <w:rPr>
          <w:vertAlign w:val="superscript"/>
        </w:rPr>
        <w:t>2</w:t>
      </w:r>
      <w:r w:rsidRPr="006459E4">
        <w:t xml:space="preserve"> y )</w:t>
      </w:r>
      <w:r w:rsidRPr="006459E4">
        <w:rPr>
          <w:vertAlign w:val="superscript"/>
        </w:rPr>
        <w:t>2</w:t>
      </w:r>
      <w:r w:rsidRPr="006459E4">
        <w:t xml:space="preserve"> </w:t>
      </w:r>
      <w:r>
        <w:tab/>
      </w:r>
      <w:r>
        <w:tab/>
        <w:t xml:space="preserve">  b)</w:t>
      </w:r>
      <w:r w:rsidRPr="006459E4">
        <w:t xml:space="preserve">  B =  x</w:t>
      </w:r>
      <w:r w:rsidRPr="006459E4">
        <w:rPr>
          <w:vertAlign w:val="superscript"/>
        </w:rPr>
        <w:t>2</w:t>
      </w:r>
      <w:r w:rsidRPr="006459E4">
        <w:t>yz(2xy)</w:t>
      </w:r>
      <w:r w:rsidRPr="006459E4">
        <w:rPr>
          <w:vertAlign w:val="superscript"/>
        </w:rPr>
        <w:t>2</w:t>
      </w:r>
      <w:r w:rsidRPr="006459E4">
        <w:t xml:space="preserve">z    </w:t>
      </w:r>
    </w:p>
    <w:p w:rsidR="00601F0A" w:rsidRPr="006459E4" w:rsidRDefault="00601F0A" w:rsidP="00601F0A">
      <w:r w:rsidRPr="001C1704">
        <w:rPr>
          <w:b/>
        </w:rPr>
        <w:t>Bài  2</w:t>
      </w:r>
      <w:r w:rsidRPr="006459E4">
        <w:t xml:space="preserve">: ( 1.5đ)    Tính giá trị của biểu thức     </w:t>
      </w:r>
    </w:p>
    <w:p w:rsidR="00601F0A" w:rsidRPr="006459E4" w:rsidRDefault="00601F0A" w:rsidP="00601F0A">
      <w:r w:rsidRPr="006459E4">
        <w:tab/>
        <w:t>A =  2x</w:t>
      </w:r>
      <w:r w:rsidRPr="006459E4">
        <w:rPr>
          <w:vertAlign w:val="superscript"/>
        </w:rPr>
        <w:t>2</w:t>
      </w:r>
      <w:r>
        <w:t xml:space="preserve"> + x –</w:t>
      </w:r>
      <w:r w:rsidRPr="006459E4">
        <w:t xml:space="preserve"> 1 với  x</w:t>
      </w:r>
      <w:r>
        <w:t xml:space="preserve"> = </w:t>
      </w:r>
      <w:r w:rsidRPr="006459E4">
        <w:t xml:space="preserve">1      ;  B =  </w:t>
      </w:r>
      <w:r w:rsidRPr="006459E4">
        <w:rPr>
          <w:position w:val="-30"/>
        </w:rPr>
        <w:object w:dxaOrig="1440" w:dyaOrig="720">
          <v:shape id="_x0000_i1050" type="#_x0000_t75" style="width:1in;height:36pt" o:ole="">
            <v:imagedata r:id="rId58" o:title=""/>
          </v:shape>
          <o:OLEObject Type="Embed" ProgID="Equation.3" ShapeID="_x0000_i1050" DrawAspect="Content" ObjectID="_1617290721" r:id="rId59"/>
        </w:object>
      </w:r>
      <w:r>
        <w:t xml:space="preserve">   Với x = 2 </w:t>
      </w:r>
      <w:r w:rsidRPr="006459E4">
        <w:t xml:space="preserve"> ;  y =</w:t>
      </w:r>
      <w:r>
        <w:t xml:space="preserve">  –</w:t>
      </w:r>
      <w:r w:rsidRPr="006459E4">
        <w:t xml:space="preserve">3  </w:t>
      </w:r>
    </w:p>
    <w:p w:rsidR="00601F0A" w:rsidRPr="006459E4" w:rsidRDefault="00601F0A" w:rsidP="00601F0A">
      <w:r w:rsidRPr="001C1704">
        <w:rPr>
          <w:b/>
        </w:rPr>
        <w:t>Bài 3</w:t>
      </w:r>
      <w:r w:rsidRPr="006459E4">
        <w:t xml:space="preserve">:   (2đ)  Cho hai đa thức   : </w:t>
      </w:r>
    </w:p>
    <w:p w:rsidR="00601F0A" w:rsidRPr="006459E4" w:rsidRDefault="00601F0A" w:rsidP="00601F0A">
      <w:r w:rsidRPr="006459E4">
        <w:t>P(x) =  5x</w:t>
      </w:r>
      <w:r w:rsidRPr="006459E4">
        <w:rPr>
          <w:vertAlign w:val="superscript"/>
        </w:rPr>
        <w:t>2</w:t>
      </w:r>
      <w:r>
        <w:t xml:space="preserve"> –</w:t>
      </w:r>
      <w:r w:rsidRPr="006459E4">
        <w:t xml:space="preserve"> 4x</w:t>
      </w:r>
      <w:r w:rsidRPr="006459E4">
        <w:rPr>
          <w:vertAlign w:val="superscript"/>
        </w:rPr>
        <w:t>4</w:t>
      </w:r>
      <w:r>
        <w:t xml:space="preserve"> </w:t>
      </w:r>
      <w:r w:rsidRPr="006459E4">
        <w:t>+</w:t>
      </w:r>
      <w:r>
        <w:t xml:space="preserve"> </w:t>
      </w:r>
      <w:r w:rsidRPr="006459E4">
        <w:t>3x</w:t>
      </w:r>
      <w:r w:rsidRPr="006459E4">
        <w:rPr>
          <w:vertAlign w:val="superscript"/>
        </w:rPr>
        <w:t>5</w:t>
      </w:r>
      <w:r w:rsidRPr="006459E4">
        <w:t xml:space="preserve"> + </w:t>
      </w:r>
      <w:r w:rsidRPr="006459E4">
        <w:rPr>
          <w:position w:val="-24"/>
        </w:rPr>
        <w:object w:dxaOrig="460" w:dyaOrig="620">
          <v:shape id="_x0000_i1051" type="#_x0000_t75" style="width:23.25pt;height:30.75pt" o:ole="">
            <v:imagedata r:id="rId60" o:title=""/>
          </v:shape>
          <o:OLEObject Type="Embed" ProgID="Equation.3" ShapeID="_x0000_i1051" DrawAspect="Content" ObjectID="_1617290722" r:id="rId61"/>
        </w:object>
      </w:r>
      <w:r>
        <w:t>+ 3   và Q(x) = –</w:t>
      </w:r>
      <w:r w:rsidRPr="006459E4">
        <w:rPr>
          <w:position w:val="-24"/>
        </w:rPr>
        <w:object w:dxaOrig="460" w:dyaOrig="620">
          <v:shape id="_x0000_i1052" type="#_x0000_t75" style="width:23.25pt;height:30.75pt" o:ole="">
            <v:imagedata r:id="rId62" o:title=""/>
          </v:shape>
          <o:OLEObject Type="Embed" ProgID="Equation.3" ShapeID="_x0000_i1052" DrawAspect="Content" ObjectID="_1617290723" r:id="rId63"/>
        </w:object>
      </w:r>
      <w:r w:rsidRPr="006459E4">
        <w:t>+</w:t>
      </w:r>
      <w:r>
        <w:t xml:space="preserve"> </w:t>
      </w:r>
      <w:r w:rsidRPr="006459E4">
        <w:t>3x</w:t>
      </w:r>
      <w:r w:rsidRPr="006459E4">
        <w:rPr>
          <w:vertAlign w:val="superscript"/>
        </w:rPr>
        <w:t>5</w:t>
      </w:r>
      <w:r w:rsidRPr="006459E4">
        <w:t xml:space="preserve"> </w:t>
      </w:r>
      <w:r>
        <w:t>–</w:t>
      </w:r>
      <w:r w:rsidRPr="006459E4">
        <w:t xml:space="preserve"> x</w:t>
      </w:r>
      <w:r w:rsidRPr="006459E4">
        <w:rPr>
          <w:vertAlign w:val="superscript"/>
        </w:rPr>
        <w:t>3</w:t>
      </w:r>
      <w:r>
        <w:t xml:space="preserve"> </w:t>
      </w:r>
      <w:r w:rsidRPr="006459E4">
        <w:t>+</w:t>
      </w:r>
      <w:r>
        <w:t xml:space="preserve"> </w:t>
      </w:r>
      <w:r w:rsidRPr="006459E4">
        <w:t>4x</w:t>
      </w:r>
      <w:r>
        <w:t xml:space="preserve"> – </w:t>
      </w:r>
      <w:r w:rsidRPr="006459E4">
        <w:t>2x</w:t>
      </w:r>
      <w:r w:rsidRPr="006459E4">
        <w:rPr>
          <w:vertAlign w:val="superscript"/>
        </w:rPr>
        <w:t>4</w:t>
      </w:r>
      <w:r w:rsidRPr="006459E4">
        <w:t xml:space="preserve">    </w:t>
      </w:r>
    </w:p>
    <w:p w:rsidR="00601F0A" w:rsidRPr="006459E4" w:rsidRDefault="00601F0A" w:rsidP="00601F0A">
      <w:r>
        <w:t>a)</w:t>
      </w:r>
      <w:r w:rsidRPr="006459E4">
        <w:t xml:space="preserve"> Sắp xếp các hạng tử của mỗi đa  thức theo luỹ thừa giảm dần của biến . </w:t>
      </w:r>
    </w:p>
    <w:p w:rsidR="00601F0A" w:rsidRPr="006459E4" w:rsidRDefault="00601F0A" w:rsidP="00601F0A">
      <w:r>
        <w:t>b)</w:t>
      </w:r>
      <w:r w:rsidRPr="006459E4">
        <w:t xml:space="preserve"> Tính   P</w:t>
      </w:r>
      <w:r>
        <w:t>(x )   + Q(x)  và  P(x) –</w:t>
      </w:r>
      <w:r w:rsidRPr="006459E4">
        <w:t xml:space="preserve"> Q(x)  </w:t>
      </w:r>
      <w:r>
        <w:t xml:space="preserve"> </w:t>
      </w:r>
    </w:p>
    <w:p w:rsidR="00601F0A" w:rsidRPr="006459E4" w:rsidRDefault="00601F0A" w:rsidP="00601F0A">
      <w:r w:rsidRPr="001C1704">
        <w:rPr>
          <w:b/>
        </w:rPr>
        <w:t>Bài 4</w:t>
      </w:r>
      <w:r w:rsidRPr="006459E4">
        <w:t>:</w:t>
      </w:r>
      <w:r>
        <w:t xml:space="preserve">  (2đ)    Cho đa thức    f(x) = </w:t>
      </w:r>
      <w:r w:rsidRPr="006459E4">
        <w:t>2x</w:t>
      </w:r>
      <w:r w:rsidRPr="006459E4">
        <w:rPr>
          <w:vertAlign w:val="superscript"/>
        </w:rPr>
        <w:t>2</w:t>
      </w:r>
      <w:r>
        <w:t xml:space="preserve"> – </w:t>
      </w:r>
      <w:r w:rsidRPr="006459E4">
        <w:t xml:space="preserve">8x   + 6   . </w:t>
      </w:r>
    </w:p>
    <w:p w:rsidR="00601F0A" w:rsidRPr="006459E4" w:rsidRDefault="00601F0A" w:rsidP="00601F0A">
      <w:r w:rsidRPr="006459E4">
        <w:t xml:space="preserve">      Chứng  tỏ   x = 1   và  x= 3  là nghiệm của đa thức trên . </w:t>
      </w:r>
    </w:p>
    <w:p w:rsidR="00601F0A" w:rsidRDefault="00601F0A" w:rsidP="00601F0A">
      <w:r w:rsidRPr="001C1704">
        <w:rPr>
          <w:b/>
        </w:rPr>
        <w:t>Bài 5</w:t>
      </w:r>
      <w:r>
        <w:t>: ( 3đ) Cho ∆ABC  vuông tại  B   có   AB = 3cm   ; AC = 5cm</w:t>
      </w:r>
      <w:r w:rsidRPr="006459E4">
        <w:t>.</w:t>
      </w:r>
    </w:p>
    <w:p w:rsidR="00601F0A" w:rsidRDefault="00601F0A" w:rsidP="00601F0A">
      <w:r>
        <w:t xml:space="preserve">a) </w:t>
      </w:r>
      <w:r w:rsidRPr="006459E4">
        <w:t>Tính BC .</w:t>
      </w:r>
    </w:p>
    <w:p w:rsidR="00601F0A" w:rsidRDefault="00601F0A" w:rsidP="00601F0A">
      <w:r>
        <w:t xml:space="preserve">b) </w:t>
      </w:r>
      <w:r w:rsidRPr="006459E4">
        <w:t xml:space="preserve">Vẽ đường phân giác  AD  và vẽ  DE </w:t>
      </w:r>
      <w:r w:rsidRPr="006459E4">
        <w:rPr>
          <w:position w:val="-4"/>
        </w:rPr>
        <w:object w:dxaOrig="240" w:dyaOrig="260">
          <v:shape id="_x0000_i1053" type="#_x0000_t75" style="width:12pt;height:12.75pt" o:ole="">
            <v:imagedata r:id="rId64" o:title=""/>
          </v:shape>
          <o:OLEObject Type="Embed" ProgID="Equation.3" ShapeID="_x0000_i1053" DrawAspect="Content" ObjectID="_1617290724" r:id="rId65"/>
        </w:object>
      </w:r>
      <w:r w:rsidRPr="006459E4">
        <w:t xml:space="preserve"> AC . Chứng minh : </w:t>
      </w:r>
      <w:r>
        <w:t>∆ABD</w:t>
      </w:r>
      <w:r w:rsidRPr="006459E4">
        <w:t>=</w:t>
      </w:r>
      <w:r>
        <w:t>∆</w:t>
      </w:r>
      <w:r w:rsidRPr="006459E4">
        <w:t xml:space="preserve">AED </w:t>
      </w:r>
    </w:p>
    <w:p w:rsidR="00601F0A" w:rsidRDefault="00601F0A" w:rsidP="00601F0A">
      <w:r>
        <w:lastRenderedPageBreak/>
        <w:t>c) Kéo dài AB và ED cắt nhau tại K. Chứng minh</w:t>
      </w:r>
      <w:r w:rsidRPr="006459E4">
        <w:t xml:space="preserve">: </w:t>
      </w:r>
      <w:r>
        <w:t>∆</w:t>
      </w:r>
      <w:r w:rsidRPr="006459E4">
        <w:t xml:space="preserve">KDC cân </w:t>
      </w:r>
    </w:p>
    <w:p w:rsidR="00601F0A" w:rsidRPr="006459E4" w:rsidRDefault="00601F0A" w:rsidP="00601F0A">
      <w:r>
        <w:t xml:space="preserve">d) </w:t>
      </w:r>
      <w:r w:rsidRPr="006459E4">
        <w:t xml:space="preserve">Trên tia đối   </w:t>
      </w:r>
      <w:r>
        <w:t xml:space="preserve">của tia KE lấy điểm F sao cho </w:t>
      </w:r>
      <w:r w:rsidRPr="006459E4">
        <w:t xml:space="preserve">KF = </w:t>
      </w:r>
      <w:r>
        <w:t>BC</w:t>
      </w:r>
      <w:r w:rsidRPr="006459E4">
        <w:t>.Chứng minh : EB đi qua trung điểm của AF .</w:t>
      </w:r>
    </w:p>
    <w:p w:rsidR="00601F0A" w:rsidRDefault="00601F0A" w:rsidP="00601F0A">
      <w:pPr>
        <w:rPr>
          <w:b/>
          <w:u w:val="single"/>
        </w:rPr>
      </w:pPr>
    </w:p>
    <w:p w:rsidR="00601F0A" w:rsidRPr="004C38CF" w:rsidRDefault="00601F0A" w:rsidP="00601F0A">
      <w:pPr>
        <w:tabs>
          <w:tab w:val="center" w:pos="360"/>
          <w:tab w:val="center" w:pos="6480"/>
        </w:tabs>
        <w:jc w:val="center"/>
        <w:rPr>
          <w:b/>
        </w:rPr>
      </w:pPr>
      <w:r>
        <w:rPr>
          <w:b/>
        </w:rPr>
        <w:t>Đề 5</w:t>
      </w:r>
    </w:p>
    <w:p w:rsidR="00601F0A" w:rsidRPr="006459E4" w:rsidRDefault="00601F0A" w:rsidP="00601F0A">
      <w:r w:rsidRPr="00884681">
        <w:rPr>
          <w:b/>
        </w:rPr>
        <w:t>Bài 1</w:t>
      </w:r>
      <w:r w:rsidRPr="006459E4">
        <w:t xml:space="preserve">: Cho đơn thức </w:t>
      </w:r>
      <w:r w:rsidRPr="006459E4">
        <w:rPr>
          <w:position w:val="-28"/>
        </w:rPr>
        <w:object w:dxaOrig="2360" w:dyaOrig="680">
          <v:shape id="_x0000_i1054" type="#_x0000_t75" style="width:117.75pt;height:33.75pt" o:ole="">
            <v:imagedata r:id="rId66" o:title=""/>
          </v:shape>
          <o:OLEObject Type="Embed" ProgID="Equation.3" ShapeID="_x0000_i1054" DrawAspect="Content" ObjectID="_1617290725" r:id="rId67"/>
        </w:object>
      </w:r>
    </w:p>
    <w:p w:rsidR="00601F0A" w:rsidRPr="006459E4" w:rsidRDefault="00601F0A" w:rsidP="00601F0A">
      <w:pPr>
        <w:pStyle w:val="ListParagraph"/>
        <w:tabs>
          <w:tab w:val="left" w:pos="1260"/>
        </w:tabs>
        <w:ind w:left="0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6459E4">
        <w:rPr>
          <w:sz w:val="28"/>
          <w:szCs w:val="28"/>
        </w:rPr>
        <w:t>Thu gọn và xác định hệ số, phần biến, bậc của đa thức.(2đ)</w:t>
      </w:r>
    </w:p>
    <w:p w:rsidR="00601F0A" w:rsidRPr="006459E4" w:rsidRDefault="00601F0A" w:rsidP="00601F0A">
      <w:pPr>
        <w:pStyle w:val="ListParagraph"/>
        <w:tabs>
          <w:tab w:val="left" w:pos="1260"/>
        </w:tabs>
        <w:ind w:left="0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6459E4">
        <w:rPr>
          <w:sz w:val="28"/>
          <w:szCs w:val="28"/>
        </w:rPr>
        <w:t xml:space="preserve">Tính giá trị của M tại </w:t>
      </w:r>
      <w:r>
        <w:rPr>
          <w:sz w:val="28"/>
          <w:szCs w:val="28"/>
        </w:rPr>
        <w:t xml:space="preserve">x = -1 </w:t>
      </w:r>
      <w:r w:rsidRPr="006459E4">
        <w:rPr>
          <w:sz w:val="28"/>
          <w:szCs w:val="28"/>
        </w:rPr>
        <w:t xml:space="preserve">và </w:t>
      </w:r>
      <w:r>
        <w:rPr>
          <w:sz w:val="28"/>
          <w:szCs w:val="28"/>
        </w:rPr>
        <w:t xml:space="preserve">y = 2. </w:t>
      </w:r>
      <w:r w:rsidRPr="006459E4">
        <w:rPr>
          <w:sz w:val="28"/>
          <w:szCs w:val="28"/>
        </w:rPr>
        <w:t>(1đ)</w:t>
      </w:r>
    </w:p>
    <w:p w:rsidR="00601F0A" w:rsidRDefault="00601F0A" w:rsidP="00601F0A">
      <w:pPr>
        <w:rPr>
          <w:b/>
        </w:rPr>
      </w:pPr>
    </w:p>
    <w:p w:rsidR="00601F0A" w:rsidRPr="006459E4" w:rsidRDefault="00601F0A" w:rsidP="00601F0A">
      <w:r w:rsidRPr="00884681">
        <w:rPr>
          <w:b/>
        </w:rPr>
        <w:t>Bài 2</w:t>
      </w:r>
      <w:r w:rsidRPr="006459E4">
        <w:t xml:space="preserve">: Cho </w:t>
      </w:r>
      <w:r>
        <w:t>A(x)</w:t>
      </w:r>
      <w:r w:rsidRPr="006459E4">
        <w:t xml:space="preserve"> </w:t>
      </w:r>
      <w:r>
        <w:t>= 9x</w:t>
      </w:r>
      <w:r>
        <w:rPr>
          <w:vertAlign w:val="superscript"/>
        </w:rPr>
        <w:t>3</w:t>
      </w:r>
      <w:r>
        <w:t xml:space="preserve"> – 12 – 3x</w:t>
      </w:r>
      <w:r>
        <w:rPr>
          <w:vertAlign w:val="superscript"/>
        </w:rPr>
        <w:t>2</w:t>
      </w:r>
      <w:r>
        <w:t xml:space="preserve"> + 9x.</w:t>
      </w:r>
    </w:p>
    <w:p w:rsidR="00601F0A" w:rsidRPr="006459E4" w:rsidRDefault="00601F0A" w:rsidP="00601F0A">
      <w:r w:rsidRPr="006459E4">
        <w:t xml:space="preserve">                   </w:t>
      </w:r>
      <w:r>
        <w:t>B(x)</w:t>
      </w:r>
      <w:r w:rsidRPr="006459E4">
        <w:t xml:space="preserve"> </w:t>
      </w:r>
      <w:r>
        <w:t>= 3x</w:t>
      </w:r>
      <w:r>
        <w:rPr>
          <w:vertAlign w:val="superscript"/>
        </w:rPr>
        <w:t>2</w:t>
      </w:r>
      <w:r>
        <w:t xml:space="preserve"> – 9x</w:t>
      </w:r>
      <w:r>
        <w:rPr>
          <w:vertAlign w:val="superscript"/>
        </w:rPr>
        <w:t>3</w:t>
      </w:r>
      <w:r>
        <w:t xml:space="preserve"> – 3x + 6.</w:t>
      </w:r>
    </w:p>
    <w:p w:rsidR="00601F0A" w:rsidRPr="006459E4" w:rsidRDefault="00601F0A" w:rsidP="00601F0A">
      <w:pPr>
        <w:pStyle w:val="ListParagraph"/>
        <w:tabs>
          <w:tab w:val="left" w:pos="1260"/>
        </w:tabs>
        <w:ind w:left="0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6459E4">
        <w:rPr>
          <w:sz w:val="28"/>
          <w:szCs w:val="28"/>
        </w:rPr>
        <w:t>Hãy sắp  xếp các hạng tử của mỗi đa thức trên theo lũy thừa giảm dần của biến.(1điểm)</w:t>
      </w:r>
    </w:p>
    <w:p w:rsidR="00601F0A" w:rsidRPr="006459E4" w:rsidRDefault="00601F0A" w:rsidP="00601F0A">
      <w:pPr>
        <w:pStyle w:val="ListParagraph"/>
        <w:tabs>
          <w:tab w:val="left" w:pos="1260"/>
        </w:tabs>
        <w:ind w:left="0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6459E4">
        <w:rPr>
          <w:sz w:val="28"/>
          <w:szCs w:val="28"/>
        </w:rPr>
        <w:t xml:space="preserve">Tính  </w:t>
      </w:r>
      <w:r>
        <w:rPr>
          <w:sz w:val="28"/>
          <w:szCs w:val="28"/>
        </w:rPr>
        <w:t>M(x)</w:t>
      </w:r>
      <w:r w:rsidRPr="006459E4">
        <w:rPr>
          <w:sz w:val="28"/>
          <w:szCs w:val="28"/>
        </w:rPr>
        <w:t xml:space="preserve"> </w:t>
      </w:r>
      <w:r>
        <w:rPr>
          <w:sz w:val="28"/>
          <w:szCs w:val="28"/>
        </w:rPr>
        <w:t>= A(x)</w:t>
      </w:r>
      <w:r w:rsidRPr="006459E4">
        <w:rPr>
          <w:sz w:val="28"/>
          <w:szCs w:val="28"/>
        </w:rPr>
        <w:t xml:space="preserve"> </w:t>
      </w:r>
      <w:r>
        <w:rPr>
          <w:sz w:val="28"/>
          <w:szCs w:val="28"/>
        </w:rPr>
        <w:t>+ B(x)</w:t>
      </w:r>
      <w:r w:rsidRPr="006459E4">
        <w:rPr>
          <w:sz w:val="28"/>
          <w:szCs w:val="28"/>
        </w:rPr>
        <w:t xml:space="preserve"> và  </w:t>
      </w:r>
      <w:r>
        <w:rPr>
          <w:sz w:val="28"/>
          <w:szCs w:val="28"/>
        </w:rPr>
        <w:t>N(x)= B(x)</w:t>
      </w:r>
      <w:r w:rsidRPr="006459E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A(x) </w:t>
      </w:r>
      <w:r w:rsidRPr="006459E4">
        <w:rPr>
          <w:sz w:val="28"/>
          <w:szCs w:val="28"/>
        </w:rPr>
        <w:t>(2đ)</w:t>
      </w:r>
    </w:p>
    <w:p w:rsidR="00601F0A" w:rsidRPr="006459E4" w:rsidRDefault="00601F0A" w:rsidP="00601F0A">
      <w:pPr>
        <w:pStyle w:val="ListParagraph"/>
        <w:tabs>
          <w:tab w:val="left" w:pos="1260"/>
        </w:tabs>
        <w:ind w:left="0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w:r w:rsidRPr="006459E4">
        <w:rPr>
          <w:sz w:val="28"/>
          <w:szCs w:val="28"/>
        </w:rPr>
        <w:t xml:space="preserve">Chứng tỏ </w:t>
      </w:r>
      <w:r>
        <w:rPr>
          <w:sz w:val="28"/>
          <w:szCs w:val="28"/>
        </w:rPr>
        <w:t>x = 1</w:t>
      </w:r>
      <w:r w:rsidRPr="006459E4">
        <w:rPr>
          <w:sz w:val="28"/>
          <w:szCs w:val="28"/>
        </w:rPr>
        <w:t xml:space="preserve"> là nghiệm </w:t>
      </w:r>
      <w:r>
        <w:rPr>
          <w:sz w:val="28"/>
          <w:szCs w:val="28"/>
        </w:rPr>
        <w:t>M(x)</w:t>
      </w:r>
      <w:r w:rsidRPr="006459E4">
        <w:rPr>
          <w:sz w:val="28"/>
          <w:szCs w:val="28"/>
        </w:rPr>
        <w:t xml:space="preserve"> nhưng không phải là nghiệm của </w:t>
      </w:r>
      <w:r>
        <w:rPr>
          <w:sz w:val="28"/>
          <w:szCs w:val="28"/>
        </w:rPr>
        <w:t xml:space="preserve">N(x) </w:t>
      </w:r>
      <w:r w:rsidRPr="006459E4">
        <w:rPr>
          <w:sz w:val="28"/>
          <w:szCs w:val="28"/>
        </w:rPr>
        <w:t>(1điểm)</w:t>
      </w:r>
    </w:p>
    <w:p w:rsidR="00601F0A" w:rsidRDefault="00601F0A" w:rsidP="00601F0A">
      <w:pPr>
        <w:rPr>
          <w:b/>
        </w:rPr>
      </w:pPr>
    </w:p>
    <w:p w:rsidR="00601F0A" w:rsidRPr="006459E4" w:rsidRDefault="00601F0A" w:rsidP="00601F0A">
      <w:r w:rsidRPr="00884681">
        <w:rPr>
          <w:b/>
        </w:rPr>
        <w:t>Bài 3</w:t>
      </w:r>
      <w:r w:rsidRPr="006459E4">
        <w:t xml:space="preserve">: Cho </w:t>
      </w:r>
      <w:r>
        <w:t>∆ABC</w:t>
      </w:r>
      <w:r w:rsidRPr="006459E4">
        <w:t xml:space="preserve"> vuông tại A có AM là trung tuyến.Trên tia đối của tia MA, lấy điểm D sao cho MA = MD.</w:t>
      </w:r>
    </w:p>
    <w:p w:rsidR="00601F0A" w:rsidRPr="006459E4" w:rsidRDefault="00601F0A" w:rsidP="00601F0A">
      <w:pPr>
        <w:pStyle w:val="ListParagraph"/>
        <w:tabs>
          <w:tab w:val="left" w:pos="1260"/>
        </w:tabs>
        <w:ind w:left="0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6459E4">
        <w:rPr>
          <w:sz w:val="28"/>
          <w:szCs w:val="28"/>
        </w:rPr>
        <w:t>Chứng minh</w:t>
      </w:r>
      <w:r>
        <w:rPr>
          <w:sz w:val="28"/>
          <w:szCs w:val="28"/>
        </w:rPr>
        <w:t xml:space="preserve"> </w:t>
      </w:r>
      <w:r w:rsidRPr="00075B42">
        <w:rPr>
          <w:sz w:val="28"/>
          <w:szCs w:val="28"/>
        </w:rPr>
        <w:t>∆ABM = ∆DCM.</w:t>
      </w:r>
      <w:r w:rsidRPr="006459E4">
        <w:rPr>
          <w:sz w:val="28"/>
          <w:szCs w:val="28"/>
        </w:rPr>
        <w:t xml:space="preserve"> Từ đó suy ra AB // CD.(1điểm)</w:t>
      </w:r>
    </w:p>
    <w:p w:rsidR="00601F0A" w:rsidRPr="006459E4" w:rsidRDefault="00601F0A" w:rsidP="00601F0A">
      <w:pPr>
        <w:pStyle w:val="ListParagraph"/>
        <w:tabs>
          <w:tab w:val="left" w:pos="1260"/>
        </w:tabs>
        <w:ind w:left="0"/>
        <w:rPr>
          <w:sz w:val="28"/>
          <w:szCs w:val="28"/>
        </w:rPr>
      </w:pPr>
      <w:r>
        <w:rPr>
          <w:sz w:val="28"/>
          <w:szCs w:val="28"/>
        </w:rPr>
        <w:t xml:space="preserve">b) </w:t>
      </w:r>
      <w:r w:rsidRPr="006459E4">
        <w:rPr>
          <w:sz w:val="28"/>
          <w:szCs w:val="28"/>
        </w:rPr>
        <w:t xml:space="preserve">Gọi K là trung điểm AC. Chứng minh </w:t>
      </w:r>
      <w:r w:rsidRPr="00472B56">
        <w:rPr>
          <w:sz w:val="28"/>
          <w:szCs w:val="28"/>
        </w:rPr>
        <w:t>∆ABK = ∆DCK</w:t>
      </w:r>
      <w:r w:rsidRPr="006459E4">
        <w:rPr>
          <w:sz w:val="28"/>
          <w:szCs w:val="28"/>
        </w:rPr>
        <w:t>.(1điểm)</w:t>
      </w:r>
    </w:p>
    <w:p w:rsidR="00601F0A" w:rsidRDefault="00601F0A" w:rsidP="00601F0A">
      <w:pPr>
        <w:pStyle w:val="ListParagraph"/>
        <w:tabs>
          <w:tab w:val="left" w:pos="1260"/>
        </w:tabs>
        <w:ind w:left="0"/>
        <w:rPr>
          <w:sz w:val="28"/>
          <w:szCs w:val="28"/>
        </w:rPr>
      </w:pPr>
      <w:r>
        <w:rPr>
          <w:sz w:val="28"/>
          <w:szCs w:val="28"/>
        </w:rPr>
        <w:t xml:space="preserve">c) </w:t>
      </w:r>
      <w:r w:rsidRPr="006459E4">
        <w:rPr>
          <w:sz w:val="28"/>
          <w:szCs w:val="28"/>
        </w:rPr>
        <w:t xml:space="preserve">Gọi N là giao điểm của AM và BK, I la giao điểm của KD và BC. Chứng minh </w:t>
      </w:r>
    </w:p>
    <w:p w:rsidR="00601F0A" w:rsidRPr="006459E4" w:rsidRDefault="00601F0A" w:rsidP="00601F0A">
      <w:pPr>
        <w:pStyle w:val="ListParagraph"/>
        <w:tabs>
          <w:tab w:val="left" w:pos="1260"/>
        </w:tabs>
        <w:ind w:left="0"/>
        <w:rPr>
          <w:sz w:val="28"/>
          <w:szCs w:val="28"/>
        </w:rPr>
      </w:pPr>
      <w:r w:rsidRPr="00CA5E84">
        <w:rPr>
          <w:sz w:val="28"/>
          <w:szCs w:val="28"/>
        </w:rPr>
        <w:t>∆KNI</w:t>
      </w:r>
      <w:r w:rsidRPr="006459E4">
        <w:rPr>
          <w:sz w:val="28"/>
          <w:szCs w:val="28"/>
        </w:rPr>
        <w:t xml:space="preserve"> cân. (1điểm)</w:t>
      </w:r>
    </w:p>
    <w:p w:rsidR="00601F0A" w:rsidRPr="006459E4" w:rsidRDefault="00601F0A" w:rsidP="00601F0A">
      <w:pPr>
        <w:rPr>
          <w:b/>
        </w:rPr>
      </w:pPr>
    </w:p>
    <w:p w:rsidR="00601F0A" w:rsidRPr="006459E4" w:rsidRDefault="00601F0A" w:rsidP="00601F0A"/>
    <w:p w:rsidR="00601F0A" w:rsidRPr="00770FCE" w:rsidRDefault="00601F0A" w:rsidP="00601F0A">
      <w:pPr>
        <w:tabs>
          <w:tab w:val="center" w:pos="360"/>
          <w:tab w:val="center" w:pos="6480"/>
        </w:tabs>
        <w:jc w:val="center"/>
        <w:rPr>
          <w:b/>
        </w:rPr>
      </w:pPr>
      <w:r>
        <w:rPr>
          <w:b/>
        </w:rPr>
        <w:t>Đề 6</w:t>
      </w:r>
    </w:p>
    <w:p w:rsidR="00601F0A" w:rsidRPr="006459E4" w:rsidRDefault="00601F0A" w:rsidP="00601F0A">
      <w:pPr>
        <w:tabs>
          <w:tab w:val="left" w:pos="2145"/>
        </w:tabs>
      </w:pPr>
      <w:r w:rsidRPr="00E561BE">
        <w:rPr>
          <w:b/>
        </w:rPr>
        <w:t xml:space="preserve">Bài 1 </w:t>
      </w:r>
      <w:r w:rsidRPr="00E561BE">
        <w:t>:</w:t>
      </w:r>
      <w:r w:rsidRPr="006459E4">
        <w:t xml:space="preserve"> (2 điểm) </w:t>
      </w:r>
      <w:r w:rsidRPr="006459E4">
        <w:pict>
          <v:line id="_x0000_s36731" style="position:absolute;z-index:251660288;mso-position-horizontal-relative:text;mso-position-vertical-relative:text" from="99pt,3.25pt" to="99pt,3.25pt"/>
        </w:pict>
      </w:r>
      <w:r w:rsidRPr="006459E4">
        <w:t>Tính giá trị các biểu thức sau:</w:t>
      </w:r>
    </w:p>
    <w:p w:rsidR="00601F0A" w:rsidRPr="006459E4" w:rsidRDefault="00601F0A" w:rsidP="00601F0A">
      <w:pPr>
        <w:tabs>
          <w:tab w:val="left" w:pos="2145"/>
        </w:tabs>
      </w:pPr>
      <w:r w:rsidRPr="006459E4">
        <w:t xml:space="preserve">               A = x</w:t>
      </w:r>
      <w:r w:rsidRPr="006459E4">
        <w:rPr>
          <w:vertAlign w:val="superscript"/>
        </w:rPr>
        <w:t>2</w:t>
      </w:r>
      <w:r w:rsidRPr="006459E4">
        <w:t>y</w:t>
      </w:r>
      <w:r w:rsidRPr="006459E4">
        <w:rPr>
          <w:vertAlign w:val="superscript"/>
        </w:rPr>
        <w:t>3</w:t>
      </w:r>
      <w:r w:rsidRPr="006459E4">
        <w:t xml:space="preserve"> +xy  taïi x = 1 ;  y = </w:t>
      </w:r>
      <w:r w:rsidRPr="006459E4">
        <w:rPr>
          <w:position w:val="-24"/>
        </w:rPr>
        <w:object w:dxaOrig="220" w:dyaOrig="620">
          <v:shape id="_x0000_i1055" type="#_x0000_t75" style="width:11.25pt;height:30.75pt" o:ole="">
            <v:imagedata r:id="rId68" o:title=""/>
          </v:shape>
          <o:OLEObject Type="Embed" ProgID="Equation.DSMT4" ShapeID="_x0000_i1055" DrawAspect="Content" ObjectID="_1617290726" r:id="rId69"/>
        </w:object>
      </w:r>
    </w:p>
    <w:p w:rsidR="00601F0A" w:rsidRPr="006459E4" w:rsidRDefault="00601F0A" w:rsidP="00601F0A">
      <w:pPr>
        <w:tabs>
          <w:tab w:val="left" w:pos="2145"/>
        </w:tabs>
      </w:pPr>
      <w:r w:rsidRPr="006459E4">
        <w:t xml:space="preserve">               B= 8x</w:t>
      </w:r>
      <w:r w:rsidRPr="006459E4">
        <w:rPr>
          <w:vertAlign w:val="superscript"/>
        </w:rPr>
        <w:t>2</w:t>
      </w:r>
      <w:r w:rsidRPr="006459E4">
        <w:t xml:space="preserve"> – </w:t>
      </w:r>
      <w:r w:rsidRPr="006459E4">
        <w:rPr>
          <w:position w:val="-24"/>
        </w:rPr>
        <w:object w:dxaOrig="240" w:dyaOrig="620">
          <v:shape id="_x0000_i1056" type="#_x0000_t75" style="width:12pt;height:30.75pt" o:ole="">
            <v:imagedata r:id="rId70" o:title=""/>
          </v:shape>
          <o:OLEObject Type="Embed" ProgID="Equation.DSMT4" ShapeID="_x0000_i1056" DrawAspect="Content" ObjectID="_1617290727" r:id="rId71"/>
        </w:object>
      </w:r>
      <w:r w:rsidRPr="006459E4">
        <w:t xml:space="preserve">x + 5 taïi x =  - 3 ; x =  - </w:t>
      </w:r>
      <w:r w:rsidRPr="006459E4">
        <w:rPr>
          <w:position w:val="-24"/>
        </w:rPr>
        <w:object w:dxaOrig="240" w:dyaOrig="620">
          <v:shape id="_x0000_i1057" type="#_x0000_t75" style="width:12pt;height:30.75pt" o:ole="">
            <v:imagedata r:id="rId70" o:title=""/>
          </v:shape>
          <o:OLEObject Type="Embed" ProgID="Equation.DSMT4" ShapeID="_x0000_i1057" DrawAspect="Content" ObjectID="_1617290728" r:id="rId72"/>
        </w:object>
      </w:r>
    </w:p>
    <w:p w:rsidR="00601F0A" w:rsidRPr="006459E4" w:rsidRDefault="00601F0A" w:rsidP="00601F0A">
      <w:pPr>
        <w:tabs>
          <w:tab w:val="left" w:pos="2145"/>
        </w:tabs>
      </w:pPr>
      <w:r w:rsidRPr="006459E4">
        <w:t xml:space="preserve"> </w:t>
      </w:r>
      <w:r w:rsidRPr="006459E4">
        <w:rPr>
          <w:b/>
          <w:u w:val="single"/>
        </w:rPr>
        <w:t xml:space="preserve">Bài 2 </w:t>
      </w:r>
      <w:r w:rsidRPr="006459E4">
        <w:t>: (2 điểm)   Thu gọn biểu thức sau</w:t>
      </w:r>
    </w:p>
    <w:p w:rsidR="00601F0A" w:rsidRPr="006459E4" w:rsidRDefault="00601F0A" w:rsidP="00601F0A">
      <w:pPr>
        <w:tabs>
          <w:tab w:val="left" w:pos="900"/>
        </w:tabs>
      </w:pPr>
      <w:r w:rsidRPr="006459E4">
        <w:lastRenderedPageBreak/>
        <w:t>:</w:t>
      </w:r>
      <w:r w:rsidRPr="006459E4">
        <w:tab/>
        <w:t xml:space="preserve"> a) </w:t>
      </w:r>
      <w:r w:rsidRPr="006459E4">
        <w:rPr>
          <w:position w:val="-28"/>
        </w:rPr>
        <w:object w:dxaOrig="1960" w:dyaOrig="680">
          <v:shape id="_x0000_i1058" type="#_x0000_t75" style="width:98.25pt;height:33.75pt" o:ole="">
            <v:imagedata r:id="rId73" o:title=""/>
          </v:shape>
          <o:OLEObject Type="Embed" ProgID="Equation.DSMT4" ShapeID="_x0000_i1058" DrawAspect="Content" ObjectID="_1617290729" r:id="rId74"/>
        </w:object>
      </w:r>
    </w:p>
    <w:p w:rsidR="00601F0A" w:rsidRPr="006459E4" w:rsidRDefault="00601F0A" w:rsidP="00601F0A">
      <w:pPr>
        <w:tabs>
          <w:tab w:val="left" w:pos="900"/>
        </w:tabs>
        <w:rPr>
          <w:vertAlign w:val="superscript"/>
        </w:rPr>
      </w:pPr>
      <w:r w:rsidRPr="006459E4">
        <w:tab/>
        <w:t xml:space="preserve"> b) (-3 x</w:t>
      </w:r>
      <w:r w:rsidRPr="006459E4">
        <w:rPr>
          <w:vertAlign w:val="superscript"/>
        </w:rPr>
        <w:t>3</w:t>
      </w:r>
      <w:r w:rsidRPr="006459E4">
        <w:t>y</w:t>
      </w:r>
      <w:r w:rsidRPr="006459E4">
        <w:rPr>
          <w:vertAlign w:val="superscript"/>
        </w:rPr>
        <w:t>4</w:t>
      </w:r>
      <w:r w:rsidRPr="006459E4">
        <w:t>z)</w:t>
      </w:r>
      <w:r w:rsidRPr="006459E4">
        <w:rPr>
          <w:vertAlign w:val="superscript"/>
        </w:rPr>
        <w:t>2</w:t>
      </w:r>
      <w:r w:rsidRPr="006459E4">
        <w:t>.</w:t>
      </w:r>
      <w:r w:rsidRPr="006459E4">
        <w:rPr>
          <w:position w:val="-24"/>
        </w:rPr>
        <w:object w:dxaOrig="240" w:dyaOrig="620">
          <v:shape id="_x0000_i1059" type="#_x0000_t75" style="width:12pt;height:30.75pt" o:ole="">
            <v:imagedata r:id="rId70" o:title=""/>
          </v:shape>
          <o:OLEObject Type="Embed" ProgID="Equation.DSMT4" ShapeID="_x0000_i1059" DrawAspect="Content" ObjectID="_1617290730" r:id="rId75"/>
        </w:object>
      </w:r>
      <w:r w:rsidRPr="006459E4">
        <w:t>xy</w:t>
      </w:r>
      <w:r w:rsidRPr="006459E4">
        <w:rPr>
          <w:vertAlign w:val="superscript"/>
        </w:rPr>
        <w:t>5</w:t>
      </w:r>
      <w:r w:rsidRPr="006459E4">
        <w:t>z</w:t>
      </w:r>
      <w:r w:rsidRPr="006459E4">
        <w:rPr>
          <w:vertAlign w:val="superscript"/>
        </w:rPr>
        <w:t>3</w:t>
      </w:r>
    </w:p>
    <w:p w:rsidR="00601F0A" w:rsidRPr="006459E4" w:rsidRDefault="00601F0A" w:rsidP="00601F0A">
      <w:pPr>
        <w:tabs>
          <w:tab w:val="left" w:pos="2145"/>
        </w:tabs>
      </w:pPr>
      <w:r w:rsidRPr="006459E4">
        <w:rPr>
          <w:b/>
          <w:u w:val="single"/>
        </w:rPr>
        <w:t>Bài 3</w:t>
      </w:r>
      <w:r w:rsidRPr="006459E4">
        <w:t>: (3 điểm) Cho hai đa thức :</w:t>
      </w:r>
    </w:p>
    <w:p w:rsidR="00601F0A" w:rsidRPr="006459E4" w:rsidRDefault="00601F0A" w:rsidP="00601F0A">
      <w:pPr>
        <w:tabs>
          <w:tab w:val="left" w:pos="540"/>
        </w:tabs>
      </w:pPr>
      <w:r w:rsidRPr="006459E4">
        <w:t xml:space="preserve">        f(x) =  2x</w:t>
      </w:r>
      <w:r w:rsidRPr="006459E4">
        <w:rPr>
          <w:vertAlign w:val="superscript"/>
        </w:rPr>
        <w:t>5</w:t>
      </w:r>
      <w:r w:rsidRPr="006459E4">
        <w:t xml:space="preserve"> – x</w:t>
      </w:r>
      <w:r w:rsidRPr="006459E4">
        <w:rPr>
          <w:vertAlign w:val="superscript"/>
        </w:rPr>
        <w:t>3</w:t>
      </w:r>
      <w:r w:rsidRPr="006459E4">
        <w:t xml:space="preserve"> + x</w:t>
      </w:r>
      <w:r w:rsidRPr="006459E4">
        <w:rPr>
          <w:vertAlign w:val="superscript"/>
        </w:rPr>
        <w:t>2</w:t>
      </w:r>
      <w:r w:rsidRPr="006459E4">
        <w:t xml:space="preserve"> – x</w:t>
      </w:r>
      <w:r w:rsidRPr="006459E4">
        <w:rPr>
          <w:vertAlign w:val="superscript"/>
        </w:rPr>
        <w:t>5</w:t>
      </w:r>
      <w:r w:rsidRPr="006459E4">
        <w:t xml:space="preserve"> –3x</w:t>
      </w:r>
      <w:r w:rsidRPr="006459E4">
        <w:rPr>
          <w:vertAlign w:val="superscript"/>
        </w:rPr>
        <w:t>4</w:t>
      </w:r>
      <w:r w:rsidRPr="006459E4">
        <w:t xml:space="preserve"> - x</w:t>
      </w:r>
      <w:r w:rsidRPr="006459E4">
        <w:rPr>
          <w:vertAlign w:val="superscript"/>
        </w:rPr>
        <w:t>3</w:t>
      </w:r>
      <w:r w:rsidRPr="006459E4">
        <w:t xml:space="preserve"> + 2x – 1</w:t>
      </w:r>
    </w:p>
    <w:p w:rsidR="00601F0A" w:rsidRPr="006459E4" w:rsidRDefault="00601F0A" w:rsidP="00601F0A">
      <w:pPr>
        <w:tabs>
          <w:tab w:val="left" w:pos="2145"/>
        </w:tabs>
      </w:pPr>
      <w:r w:rsidRPr="006459E4">
        <w:t xml:space="preserve">        g(x) =  2x</w:t>
      </w:r>
      <w:r w:rsidRPr="006459E4">
        <w:rPr>
          <w:vertAlign w:val="superscript"/>
        </w:rPr>
        <w:t>2</w:t>
      </w:r>
      <w:r w:rsidRPr="006459E4">
        <w:t xml:space="preserve"> + 1 + 2x – 4x + x</w:t>
      </w:r>
      <w:r w:rsidRPr="006459E4">
        <w:rPr>
          <w:vertAlign w:val="superscript"/>
        </w:rPr>
        <w:t>5</w:t>
      </w:r>
      <w:r w:rsidRPr="006459E4">
        <w:t xml:space="preserve"> – 3x</w:t>
      </w:r>
      <w:r w:rsidRPr="006459E4">
        <w:rPr>
          <w:vertAlign w:val="superscript"/>
        </w:rPr>
        <w:t>4</w:t>
      </w:r>
      <w:r w:rsidRPr="006459E4">
        <w:t xml:space="preserve"> – x</w:t>
      </w:r>
      <w:r w:rsidRPr="006459E4">
        <w:rPr>
          <w:vertAlign w:val="superscript"/>
        </w:rPr>
        <w:t xml:space="preserve">2 </w:t>
      </w:r>
      <w:r w:rsidRPr="006459E4">
        <w:t>+ 24 -2x</w:t>
      </w:r>
      <w:r w:rsidRPr="006459E4">
        <w:rPr>
          <w:vertAlign w:val="superscript"/>
        </w:rPr>
        <w:t>3</w:t>
      </w:r>
    </w:p>
    <w:p w:rsidR="00601F0A" w:rsidRPr="006459E4" w:rsidRDefault="00601F0A" w:rsidP="00601F0A">
      <w:pPr>
        <w:tabs>
          <w:tab w:val="left" w:pos="900"/>
        </w:tabs>
      </w:pPr>
      <w:r w:rsidRPr="006459E4">
        <w:tab/>
        <w:t xml:space="preserve">a) Thu gọn và sắp xếp đa thức theo lũy thừa giảm của biến </w:t>
      </w:r>
    </w:p>
    <w:p w:rsidR="00601F0A" w:rsidRPr="006459E4" w:rsidRDefault="00601F0A" w:rsidP="00601F0A">
      <w:pPr>
        <w:tabs>
          <w:tab w:val="left" w:pos="2145"/>
        </w:tabs>
      </w:pPr>
      <w:r w:rsidRPr="006459E4">
        <w:t xml:space="preserve">   b) Tính f(x) + g(x)  ;  f(x) - g(x)</w:t>
      </w:r>
    </w:p>
    <w:p w:rsidR="00601F0A" w:rsidRPr="006459E4" w:rsidRDefault="00601F0A" w:rsidP="00601F0A">
      <w:pPr>
        <w:tabs>
          <w:tab w:val="left" w:pos="2145"/>
        </w:tabs>
      </w:pPr>
      <w:r w:rsidRPr="006459E4">
        <w:t xml:space="preserve">   c) Tìm nghiệm của đa thức : f(x)  - g(x)</w:t>
      </w:r>
    </w:p>
    <w:p w:rsidR="00601F0A" w:rsidRPr="006459E4" w:rsidRDefault="00601F0A" w:rsidP="00601F0A">
      <w:pPr>
        <w:tabs>
          <w:tab w:val="left" w:pos="2145"/>
        </w:tabs>
      </w:pPr>
      <w:r w:rsidRPr="006459E4">
        <w:rPr>
          <w:b/>
          <w:u w:val="single"/>
        </w:rPr>
        <w:t>Bài 4</w:t>
      </w:r>
      <w:r w:rsidRPr="006459E4">
        <w:rPr>
          <w:b/>
        </w:rPr>
        <w:t>:(</w:t>
      </w:r>
      <w:r w:rsidRPr="006459E4">
        <w:t xml:space="preserve">3 điểm) </w:t>
      </w:r>
    </w:p>
    <w:p w:rsidR="00601F0A" w:rsidRPr="006459E4" w:rsidRDefault="00601F0A" w:rsidP="00601F0A">
      <w:pPr>
        <w:tabs>
          <w:tab w:val="left" w:pos="720"/>
        </w:tabs>
      </w:pPr>
      <w:r w:rsidRPr="006459E4">
        <w:tab/>
        <w:t xml:space="preserve">Cho tam giác ABC  .Kẻ trung tuyến AM. Trên tia đối của tia MA lấy điểm E sao cho ME = MA </w:t>
      </w:r>
    </w:p>
    <w:p w:rsidR="00601F0A" w:rsidRPr="006459E4" w:rsidRDefault="00601F0A" w:rsidP="00601F0A">
      <w:pPr>
        <w:tabs>
          <w:tab w:val="left" w:pos="900"/>
        </w:tabs>
      </w:pPr>
      <w:r w:rsidRPr="006459E4">
        <w:t xml:space="preserve">       </w:t>
      </w:r>
      <w:r w:rsidRPr="006459E4">
        <w:tab/>
        <w:t xml:space="preserve"> a) Chứng minh : </w:t>
      </w:r>
      <w:r w:rsidRPr="006459E4">
        <w:rPr>
          <w:position w:val="-4"/>
        </w:rPr>
        <w:object w:dxaOrig="220" w:dyaOrig="260">
          <v:shape id="_x0000_i1060" type="#_x0000_t75" style="width:11.25pt;height:12.75pt" o:ole="">
            <v:imagedata r:id="rId76" o:title=""/>
          </v:shape>
          <o:OLEObject Type="Embed" ProgID="Equation.DSMT4" ShapeID="_x0000_i1060" DrawAspect="Content" ObjectID="_1617290731" r:id="rId77"/>
        </w:object>
      </w:r>
      <w:r w:rsidRPr="006459E4">
        <w:t xml:space="preserve">ABM = </w:t>
      </w:r>
      <w:r w:rsidRPr="006459E4">
        <w:rPr>
          <w:position w:val="-4"/>
        </w:rPr>
        <w:object w:dxaOrig="220" w:dyaOrig="260">
          <v:shape id="_x0000_i1061" type="#_x0000_t75" style="width:11.25pt;height:12.75pt" o:ole="">
            <v:imagedata r:id="rId78" o:title=""/>
          </v:shape>
          <o:OLEObject Type="Embed" ProgID="Equation.DSMT4" ShapeID="_x0000_i1061" DrawAspect="Content" ObjectID="_1617290732" r:id="rId79"/>
        </w:object>
      </w:r>
      <w:r w:rsidRPr="006459E4">
        <w:t xml:space="preserve">ECM </w:t>
      </w:r>
    </w:p>
    <w:p w:rsidR="00601F0A" w:rsidRPr="006459E4" w:rsidRDefault="00601F0A" w:rsidP="00601F0A">
      <w:pPr>
        <w:tabs>
          <w:tab w:val="left" w:pos="900"/>
        </w:tabs>
      </w:pPr>
      <w:r w:rsidRPr="006459E4">
        <w:t xml:space="preserve"> </w:t>
      </w:r>
      <w:r w:rsidRPr="006459E4">
        <w:tab/>
        <w:t xml:space="preserve"> b) Kẻ AH </w:t>
      </w:r>
      <w:r w:rsidRPr="006459E4">
        <w:sym w:font="Symbol" w:char="F05E"/>
      </w:r>
      <w:r w:rsidRPr="006459E4">
        <w:t>BC . Trên tia đối của tia HA lấy điểm D sao cho HD = HA .</w:t>
      </w:r>
    </w:p>
    <w:p w:rsidR="00601F0A" w:rsidRPr="006459E4" w:rsidRDefault="00601F0A" w:rsidP="00601F0A">
      <w:pPr>
        <w:tabs>
          <w:tab w:val="left" w:pos="900"/>
        </w:tabs>
        <w:rPr>
          <w:u w:val="single"/>
        </w:rPr>
      </w:pPr>
      <w:r w:rsidRPr="006459E4">
        <w:t>Chứng minh  : BC là tia phân giác của góc ABD và BD = CE</w:t>
      </w:r>
    </w:p>
    <w:p w:rsidR="00601F0A" w:rsidRPr="006459E4" w:rsidRDefault="00601F0A" w:rsidP="00601F0A">
      <w:pPr>
        <w:tabs>
          <w:tab w:val="left" w:pos="1080"/>
        </w:tabs>
      </w:pPr>
      <w:r w:rsidRPr="006459E4">
        <w:t xml:space="preserve">         c) Hai đường thẳng BD và CE cắt nhau tại K </w:t>
      </w:r>
    </w:p>
    <w:p w:rsidR="00601F0A" w:rsidRPr="00B012D2" w:rsidRDefault="00601F0A" w:rsidP="00601F0A">
      <w:pPr>
        <w:tabs>
          <w:tab w:val="left" w:pos="1080"/>
        </w:tabs>
      </w:pPr>
      <w:r w:rsidRPr="006459E4">
        <w:t xml:space="preserve">Chứng minh : </w:t>
      </w:r>
      <w:r w:rsidRPr="006459E4">
        <w:rPr>
          <w:position w:val="-4"/>
        </w:rPr>
        <w:object w:dxaOrig="220" w:dyaOrig="260">
          <v:shape id="_x0000_i1062" type="#_x0000_t75" style="width:11.25pt;height:12.75pt" o:ole="">
            <v:imagedata r:id="rId80" o:title=""/>
          </v:shape>
          <o:OLEObject Type="Embed" ProgID="Equation.DSMT4" ShapeID="_x0000_i1062" DrawAspect="Content" ObjectID="_1617290733" r:id="rId81"/>
        </w:object>
      </w:r>
      <w:r w:rsidRPr="006459E4">
        <w:t xml:space="preserve">BCK cân   </w:t>
      </w:r>
    </w:p>
    <w:p w:rsidR="00601F0A" w:rsidRDefault="00601F0A" w:rsidP="00601F0A">
      <w:pPr>
        <w:tabs>
          <w:tab w:val="center" w:pos="5115"/>
        </w:tabs>
        <w:rPr>
          <w:b/>
        </w:rPr>
      </w:pPr>
      <w:r w:rsidRPr="0025315A">
        <w:rPr>
          <w:b/>
        </w:rPr>
        <w:t xml:space="preserve"> </w:t>
      </w:r>
    </w:p>
    <w:p w:rsidR="00601F0A" w:rsidRPr="00770FCE" w:rsidRDefault="00601F0A" w:rsidP="00601F0A">
      <w:pPr>
        <w:tabs>
          <w:tab w:val="center" w:pos="360"/>
          <w:tab w:val="center" w:pos="6480"/>
        </w:tabs>
        <w:jc w:val="center"/>
        <w:rPr>
          <w:b/>
        </w:rPr>
      </w:pPr>
      <w:r>
        <w:rPr>
          <w:b/>
        </w:rPr>
        <w:t>Đề 7</w:t>
      </w:r>
    </w:p>
    <w:p w:rsidR="00601F0A" w:rsidRPr="006459E4" w:rsidRDefault="00601F0A" w:rsidP="00601F0A">
      <w:pPr>
        <w:rPr>
          <w:lang w:val="fr-FR"/>
        </w:rPr>
      </w:pPr>
      <w:r w:rsidRPr="00BE5F76">
        <w:rPr>
          <w:b/>
        </w:rPr>
        <w:t>Bài 1</w:t>
      </w:r>
      <w:r w:rsidRPr="006459E4">
        <w:t>:  (2 điểm)</w:t>
      </w:r>
    </w:p>
    <w:p w:rsidR="00601F0A" w:rsidRPr="006459E4" w:rsidRDefault="00601F0A" w:rsidP="00601F0A">
      <w:pPr>
        <w:rPr>
          <w:lang w:val="fr-FR"/>
        </w:rPr>
      </w:pPr>
      <w:r w:rsidRPr="006459E4">
        <w:rPr>
          <w:lang w:val="fr-FR"/>
        </w:rPr>
        <w:t>Thu gọn đơn thức :</w:t>
      </w:r>
    </w:p>
    <w:p w:rsidR="00601F0A" w:rsidRPr="00BE5F76" w:rsidRDefault="00601F0A" w:rsidP="00601F0A">
      <w:r w:rsidRPr="006459E4">
        <w:rPr>
          <w:lang w:val="fr-FR"/>
        </w:rPr>
        <w:t xml:space="preserve">         a)  - </w:t>
      </w:r>
      <w:r w:rsidRPr="006459E4">
        <w:rPr>
          <w:position w:val="-24"/>
        </w:rPr>
        <w:object w:dxaOrig="220" w:dyaOrig="620">
          <v:shape id="_x0000_i1063" type="#_x0000_t75" style="width:11.25pt;height:30.75pt" o:ole="">
            <v:imagedata r:id="rId82" o:title=""/>
          </v:shape>
          <o:OLEObject Type="Embed" ProgID="Equation.3" ShapeID="_x0000_i1063" DrawAspect="Content" ObjectID="_1617290734" r:id="rId83"/>
        </w:object>
      </w:r>
      <w:r w:rsidRPr="006459E4">
        <w:rPr>
          <w:lang w:val="fr-FR"/>
        </w:rPr>
        <w:t>x</w:t>
      </w:r>
      <w:r w:rsidRPr="006459E4">
        <w:rPr>
          <w:vertAlign w:val="superscript"/>
          <w:lang w:val="fr-FR"/>
        </w:rPr>
        <w:t>2</w:t>
      </w:r>
      <w:r w:rsidRPr="006459E4">
        <w:rPr>
          <w:lang w:val="fr-FR"/>
        </w:rPr>
        <w:t>z .4xy</w:t>
      </w:r>
      <w:r w:rsidRPr="006459E4">
        <w:rPr>
          <w:vertAlign w:val="superscript"/>
          <w:lang w:val="fr-FR"/>
        </w:rPr>
        <w:t>2</w:t>
      </w:r>
      <w:r w:rsidRPr="006459E4">
        <w:rPr>
          <w:lang w:val="fr-FR"/>
        </w:rPr>
        <w:t>z</w:t>
      </w:r>
      <w:r w:rsidRPr="006459E4">
        <w:rPr>
          <w:vertAlign w:val="superscript"/>
          <w:lang w:val="fr-FR"/>
        </w:rPr>
        <w:t>2</w:t>
      </w:r>
      <w:r w:rsidRPr="006459E4">
        <w:rPr>
          <w:lang w:val="fr-FR"/>
        </w:rPr>
        <w:t>.</w:t>
      </w:r>
      <w:r w:rsidRPr="006459E4">
        <w:rPr>
          <w:position w:val="-24"/>
        </w:rPr>
        <w:object w:dxaOrig="240" w:dyaOrig="620">
          <v:shape id="_x0000_i1064" type="#_x0000_t75" style="width:12pt;height:30.75pt" o:ole="">
            <v:imagedata r:id="rId84" o:title=""/>
          </v:shape>
          <o:OLEObject Type="Embed" ProgID="Equation.3" ShapeID="_x0000_i1064" DrawAspect="Content" ObjectID="_1617290735" r:id="rId85"/>
        </w:object>
      </w:r>
      <w:r w:rsidRPr="006459E4">
        <w:t>x</w:t>
      </w:r>
      <w:r w:rsidRPr="006459E4">
        <w:rPr>
          <w:vertAlign w:val="superscript"/>
        </w:rPr>
        <w:t>3</w:t>
      </w:r>
      <w:r w:rsidRPr="006459E4">
        <w:t>y                 b) 3x.(-2xỵ</w:t>
      </w:r>
      <w:r w:rsidRPr="006459E4">
        <w:rPr>
          <w:vertAlign w:val="superscript"/>
        </w:rPr>
        <w:t>5</w:t>
      </w:r>
      <w:r w:rsidRPr="006459E4">
        <w:t>).( -</w:t>
      </w:r>
      <w:r w:rsidRPr="006459E4">
        <w:rPr>
          <w:position w:val="-24"/>
        </w:rPr>
        <w:object w:dxaOrig="320" w:dyaOrig="620">
          <v:shape id="_x0000_i1065" type="#_x0000_t75" style="width:15.75pt;height:30.75pt" o:ole="">
            <v:imagedata r:id="rId86" o:title=""/>
          </v:shape>
          <o:OLEObject Type="Embed" ProgID="Equation.3" ShapeID="_x0000_i1065" DrawAspect="Content" ObjectID="_1617290736" r:id="rId87"/>
        </w:object>
      </w:r>
      <w:r w:rsidRPr="006459E4">
        <w:t>x</w:t>
      </w:r>
      <w:r w:rsidRPr="006459E4">
        <w:rPr>
          <w:vertAlign w:val="superscript"/>
        </w:rPr>
        <w:t>2</w:t>
      </w:r>
      <w:r w:rsidRPr="006459E4">
        <w:t>yt</w:t>
      </w:r>
      <w:r w:rsidRPr="006459E4">
        <w:rPr>
          <w:vertAlign w:val="superscript"/>
        </w:rPr>
        <w:t>3</w:t>
      </w:r>
      <w:r w:rsidRPr="006459E4">
        <w:t>)</w:t>
      </w:r>
      <w:r w:rsidRPr="006459E4">
        <w:rPr>
          <w:position w:val="-10"/>
        </w:rPr>
        <w:object w:dxaOrig="180" w:dyaOrig="340">
          <v:shape id="_x0000_i1066" type="#_x0000_t75" style="width:9pt;height:17.25pt" o:ole="">
            <v:imagedata r:id="rId88" o:title=""/>
          </v:shape>
          <o:OLEObject Type="Embed" ProgID="Equation.3" ShapeID="_x0000_i1066" DrawAspect="Content" ObjectID="_1617290737" r:id="rId89"/>
        </w:object>
      </w:r>
    </w:p>
    <w:p w:rsidR="00601F0A" w:rsidRPr="0025315A" w:rsidRDefault="00601F0A" w:rsidP="00601F0A">
      <w:pPr>
        <w:tabs>
          <w:tab w:val="center" w:pos="5115"/>
        </w:tabs>
        <w:rPr>
          <w:b/>
        </w:rPr>
      </w:pPr>
      <w:r w:rsidRPr="0025315A">
        <w:rPr>
          <w:b/>
        </w:rPr>
        <w:t>Bài 2</w:t>
      </w:r>
      <w:r w:rsidRPr="003D1E1E">
        <w:t>: (2 điểm)</w:t>
      </w:r>
      <w:r w:rsidRPr="0025315A">
        <w:rPr>
          <w:b/>
        </w:rPr>
        <w:t xml:space="preserve"> </w:t>
      </w:r>
    </w:p>
    <w:p w:rsidR="00601F0A" w:rsidRPr="0025315A" w:rsidRDefault="00601F0A" w:rsidP="00601F0A">
      <w:pPr>
        <w:tabs>
          <w:tab w:val="center" w:pos="5115"/>
        </w:tabs>
      </w:pPr>
      <w:r>
        <w:t xml:space="preserve">a) </w:t>
      </w:r>
      <w:r w:rsidRPr="0025315A">
        <w:t xml:space="preserve">Tính  tích hai đơn thức  </w:t>
      </w:r>
      <w:r w:rsidRPr="0025315A">
        <w:rPr>
          <w:position w:val="-24"/>
        </w:rPr>
        <w:object w:dxaOrig="740" w:dyaOrig="620">
          <v:shape id="_x0000_i1067" type="#_x0000_t75" style="width:36.75pt;height:30.75pt" o:ole="">
            <v:imagedata r:id="rId90" o:title=""/>
          </v:shape>
          <o:OLEObject Type="Embed" ProgID="Equation.DSMT4" ShapeID="_x0000_i1067" DrawAspect="Content" ObjectID="_1617290738" r:id="rId91"/>
        </w:object>
      </w:r>
      <w:r w:rsidRPr="0025315A">
        <w:t xml:space="preserve"> và </w:t>
      </w:r>
      <w:r w:rsidRPr="0025315A">
        <w:rPr>
          <w:position w:val="-10"/>
        </w:rPr>
        <w:object w:dxaOrig="620" w:dyaOrig="360">
          <v:shape id="_x0000_i1068" type="#_x0000_t75" style="width:30.75pt;height:18pt" o:ole="">
            <v:imagedata r:id="rId92" o:title=""/>
          </v:shape>
          <o:OLEObject Type="Embed" ProgID="Equation.DSMT4" ShapeID="_x0000_i1068" DrawAspect="Content" ObjectID="_1617290739" r:id="rId93"/>
        </w:object>
      </w:r>
      <w:r w:rsidRPr="0025315A">
        <w:t>tìm bậc và hệ số của đơn thức</w:t>
      </w:r>
    </w:p>
    <w:p w:rsidR="00601F0A" w:rsidRPr="0025315A" w:rsidRDefault="00601F0A" w:rsidP="00601F0A">
      <w:pPr>
        <w:tabs>
          <w:tab w:val="center" w:pos="5115"/>
        </w:tabs>
      </w:pPr>
      <w:r>
        <w:t xml:space="preserve">b) </w:t>
      </w:r>
      <w:r w:rsidRPr="0025315A">
        <w:t xml:space="preserve">Tính giá trị của đơn thức tìm được           tại x = 3 và y = </w:t>
      </w:r>
      <w:r w:rsidRPr="0025315A">
        <w:rPr>
          <w:position w:val="-24"/>
        </w:rPr>
        <w:object w:dxaOrig="240" w:dyaOrig="620">
          <v:shape id="_x0000_i1069" type="#_x0000_t75" style="width:12pt;height:30.75pt" o:ole="">
            <v:imagedata r:id="rId94" o:title=""/>
          </v:shape>
          <o:OLEObject Type="Embed" ProgID="Equation.DSMT4" ShapeID="_x0000_i1069" DrawAspect="Content" ObjectID="_1617290740" r:id="rId95"/>
        </w:object>
      </w:r>
    </w:p>
    <w:p w:rsidR="00601F0A" w:rsidRPr="0025315A" w:rsidRDefault="00601F0A" w:rsidP="00601F0A">
      <w:pPr>
        <w:tabs>
          <w:tab w:val="left" w:pos="1178"/>
        </w:tabs>
        <w:rPr>
          <w:vertAlign w:val="superscript"/>
        </w:rPr>
      </w:pPr>
      <w:r w:rsidRPr="0025315A">
        <w:rPr>
          <w:b/>
        </w:rPr>
        <w:lastRenderedPageBreak/>
        <w:t>Bài 3</w:t>
      </w:r>
      <w:r w:rsidRPr="006510F8">
        <w:t>:(3 điểm)</w:t>
      </w:r>
      <w:r w:rsidRPr="0025315A">
        <w:rPr>
          <w:b/>
        </w:rPr>
        <w:t xml:space="preserve">  </w:t>
      </w:r>
      <w:r w:rsidRPr="0025315A">
        <w:t>Cho các đa thức  A(x) = x</w:t>
      </w:r>
      <w:r w:rsidRPr="0025315A">
        <w:rPr>
          <w:vertAlign w:val="superscript"/>
        </w:rPr>
        <w:t>3</w:t>
      </w:r>
      <w:r w:rsidRPr="0025315A">
        <w:t xml:space="preserve"> + 3x</w:t>
      </w:r>
      <w:r w:rsidRPr="0025315A">
        <w:rPr>
          <w:vertAlign w:val="superscript"/>
        </w:rPr>
        <w:t>5</w:t>
      </w:r>
      <w:r w:rsidRPr="0025315A">
        <w:t>– 2x</w:t>
      </w:r>
      <w:r w:rsidRPr="0025315A">
        <w:rPr>
          <w:vertAlign w:val="superscript"/>
        </w:rPr>
        <w:t>4</w:t>
      </w:r>
      <w:r w:rsidRPr="0025315A">
        <w:t xml:space="preserve"> + x</w:t>
      </w:r>
      <w:r w:rsidRPr="0025315A">
        <w:rPr>
          <w:vertAlign w:val="superscript"/>
        </w:rPr>
        <w:t>2</w:t>
      </w:r>
      <w:r w:rsidRPr="0025315A">
        <w:t xml:space="preserve"> – 5 + 5x –3x</w:t>
      </w:r>
      <w:r w:rsidRPr="0025315A">
        <w:rPr>
          <w:vertAlign w:val="superscript"/>
        </w:rPr>
        <w:t>5</w:t>
      </w:r>
    </w:p>
    <w:p w:rsidR="00601F0A" w:rsidRPr="0025315A" w:rsidRDefault="00601F0A" w:rsidP="00601F0A">
      <w:pPr>
        <w:tabs>
          <w:tab w:val="left" w:pos="1178"/>
        </w:tabs>
        <w:rPr>
          <w:vertAlign w:val="superscript"/>
        </w:rPr>
      </w:pPr>
      <w:r w:rsidRPr="0025315A">
        <w:t xml:space="preserve">                                                        B(x) = – 2x</w:t>
      </w:r>
      <w:r w:rsidRPr="0025315A">
        <w:rPr>
          <w:vertAlign w:val="superscript"/>
        </w:rPr>
        <w:t>4</w:t>
      </w:r>
      <w:r w:rsidRPr="0025315A">
        <w:t xml:space="preserve"> + 4x</w:t>
      </w:r>
      <w:r w:rsidRPr="0025315A">
        <w:rPr>
          <w:vertAlign w:val="superscript"/>
        </w:rPr>
        <w:t xml:space="preserve">2 </w:t>
      </w:r>
      <w:r w:rsidRPr="0025315A">
        <w:t>– 3x</w:t>
      </w:r>
      <w:r w:rsidRPr="0025315A">
        <w:rPr>
          <w:vertAlign w:val="superscript"/>
        </w:rPr>
        <w:t xml:space="preserve">3 </w:t>
      </w:r>
      <w:r w:rsidRPr="0025315A">
        <w:t>– 6x + 7 + x</w:t>
      </w:r>
      <w:r w:rsidRPr="0025315A">
        <w:rPr>
          <w:vertAlign w:val="superscript"/>
        </w:rPr>
        <w:t>4</w:t>
      </w:r>
    </w:p>
    <w:p w:rsidR="00601F0A" w:rsidRPr="0025315A" w:rsidRDefault="00601F0A" w:rsidP="00601F0A">
      <w:pPr>
        <w:tabs>
          <w:tab w:val="left" w:pos="1178"/>
        </w:tabs>
      </w:pPr>
      <w:r w:rsidRPr="0025315A">
        <w:t xml:space="preserve">Thu gọn A(x), B(x). Tính A(x) +B(x) ;  A(x) – B(x)  </w:t>
      </w:r>
    </w:p>
    <w:p w:rsidR="00601F0A" w:rsidRPr="0025315A" w:rsidRDefault="00601F0A" w:rsidP="00601F0A">
      <w:pPr>
        <w:tabs>
          <w:tab w:val="left" w:pos="1178"/>
        </w:tabs>
      </w:pPr>
      <w:r w:rsidRPr="0025315A">
        <w:t>Chứng tỏ x = 1 là nghiệm của đa thức A(x), nhưng không phải là nghiệm của đa thức B(x).</w:t>
      </w:r>
    </w:p>
    <w:p w:rsidR="00601F0A" w:rsidRPr="000604E4" w:rsidRDefault="00601F0A" w:rsidP="00601F0A">
      <w:pPr>
        <w:tabs>
          <w:tab w:val="left" w:pos="1178"/>
        </w:tabs>
        <w:rPr>
          <w:b/>
        </w:rPr>
      </w:pPr>
      <w:r w:rsidRPr="000604E4">
        <w:rPr>
          <w:b/>
        </w:rPr>
        <w:t>Bài 4</w:t>
      </w:r>
      <w:r w:rsidRPr="008D77C2">
        <w:t>:(3 điểm)</w:t>
      </w:r>
      <w:r w:rsidRPr="000604E4">
        <w:rPr>
          <w:b/>
        </w:rPr>
        <w:t xml:space="preserve">  </w:t>
      </w:r>
    </w:p>
    <w:p w:rsidR="00601F0A" w:rsidRPr="000604E4" w:rsidRDefault="00601F0A" w:rsidP="00601F0A">
      <w:pPr>
        <w:tabs>
          <w:tab w:val="left" w:pos="1178"/>
        </w:tabs>
      </w:pPr>
      <w:r w:rsidRPr="000604E4">
        <w:t xml:space="preserve">Cho  ∆ABC cân tại A. BM và CN là hai đường trung tuyến, BM cắt CN tại K. </w:t>
      </w:r>
    </w:p>
    <w:p w:rsidR="00601F0A" w:rsidRPr="000604E4" w:rsidRDefault="00601F0A" w:rsidP="00601F0A">
      <w:pPr>
        <w:tabs>
          <w:tab w:val="left" w:pos="1178"/>
        </w:tabs>
      </w:pPr>
      <w:r>
        <w:t xml:space="preserve">a) </w:t>
      </w:r>
      <w:r w:rsidRPr="000604E4">
        <w:t>Chứng minh ∆BNC = ∆CMB</w:t>
      </w:r>
    </w:p>
    <w:p w:rsidR="00601F0A" w:rsidRPr="000604E4" w:rsidRDefault="00601F0A" w:rsidP="00601F0A">
      <w:pPr>
        <w:tabs>
          <w:tab w:val="left" w:pos="1178"/>
        </w:tabs>
      </w:pPr>
      <w:r>
        <w:t xml:space="preserve">b) </w:t>
      </w:r>
      <w:r w:rsidRPr="000604E4">
        <w:t>Chứng minh ∆BKC cân tại K</w:t>
      </w:r>
    </w:p>
    <w:p w:rsidR="00601F0A" w:rsidRPr="000604E4" w:rsidRDefault="00601F0A" w:rsidP="00601F0A">
      <w:pPr>
        <w:tabs>
          <w:tab w:val="left" w:pos="1178"/>
        </w:tabs>
      </w:pPr>
      <w:r>
        <w:t xml:space="preserve">c) </w:t>
      </w:r>
      <w:r w:rsidRPr="000604E4">
        <w:t>Chứng minh BC // MN</w:t>
      </w:r>
    </w:p>
    <w:p w:rsidR="00601F0A" w:rsidRDefault="00601F0A" w:rsidP="00601F0A">
      <w:pPr>
        <w:tabs>
          <w:tab w:val="center" w:pos="360"/>
          <w:tab w:val="center" w:pos="6480"/>
        </w:tabs>
        <w:jc w:val="center"/>
        <w:rPr>
          <w:b/>
        </w:rPr>
      </w:pPr>
      <w:r>
        <w:rPr>
          <w:b/>
        </w:rPr>
        <w:t>Đề 8</w:t>
      </w:r>
    </w:p>
    <w:p w:rsidR="00601F0A" w:rsidRDefault="00601F0A" w:rsidP="00601F0A">
      <w:pPr>
        <w:tabs>
          <w:tab w:val="center" w:pos="360"/>
          <w:tab w:val="center" w:pos="6480"/>
        </w:tabs>
      </w:pPr>
      <w:r w:rsidRPr="002A4A32">
        <w:rPr>
          <w:b/>
        </w:rPr>
        <w:t>Câu 1</w:t>
      </w:r>
      <w:r>
        <w:t>. Thực hiện các phép tính:</w:t>
      </w:r>
    </w:p>
    <w:p w:rsidR="00601F0A" w:rsidRDefault="00601F0A" w:rsidP="00601F0A">
      <w:pPr>
        <w:tabs>
          <w:tab w:val="center" w:pos="360"/>
          <w:tab w:val="center" w:pos="6480"/>
        </w:tabs>
      </w:pPr>
      <w:r>
        <w:t xml:space="preserve">a) 2x – 3x    ;  b) 4xy – xy  ;   c) </w:t>
      </w:r>
      <w:r w:rsidRPr="00482F42">
        <w:rPr>
          <w:position w:val="-32"/>
        </w:rPr>
        <w:object w:dxaOrig="2079" w:dyaOrig="780">
          <v:shape id="_x0000_i1070" type="#_x0000_t75" style="width:104.25pt;height:35.25pt" o:ole="">
            <v:imagedata r:id="rId96" o:title=""/>
          </v:shape>
          <o:OLEObject Type="Embed" ProgID="Equation.DSMT4" ShapeID="_x0000_i1070" DrawAspect="Content" ObjectID="_1617290741" r:id="rId97"/>
        </w:object>
      </w:r>
    </w:p>
    <w:p w:rsidR="00601F0A" w:rsidRDefault="00601F0A" w:rsidP="00601F0A">
      <w:pPr>
        <w:tabs>
          <w:tab w:val="center" w:pos="360"/>
          <w:tab w:val="center" w:pos="6480"/>
        </w:tabs>
      </w:pPr>
    </w:p>
    <w:p w:rsidR="00601F0A" w:rsidRDefault="00601F0A" w:rsidP="00601F0A">
      <w:pPr>
        <w:tabs>
          <w:tab w:val="center" w:pos="360"/>
          <w:tab w:val="center" w:pos="6480"/>
        </w:tabs>
      </w:pPr>
      <w:r w:rsidRPr="002A4A32">
        <w:rPr>
          <w:b/>
        </w:rPr>
        <w:t>Câu 2</w:t>
      </w:r>
      <w:r>
        <w:t>. Tìm x, biết:</w:t>
      </w:r>
    </w:p>
    <w:p w:rsidR="00601F0A" w:rsidRDefault="00601F0A" w:rsidP="00601F0A">
      <w:pPr>
        <w:tabs>
          <w:tab w:val="center" w:pos="360"/>
          <w:tab w:val="center" w:pos="6480"/>
        </w:tabs>
      </w:pPr>
      <w:r>
        <w:t xml:space="preserve">a) x + 0,5 = </w:t>
      </w:r>
      <w:r w:rsidRPr="00F276EB">
        <w:rPr>
          <w:position w:val="-28"/>
        </w:rPr>
        <w:object w:dxaOrig="260" w:dyaOrig="720">
          <v:shape id="_x0000_i1071" type="#_x0000_t75" style="width:12.75pt;height:36pt" o:ole="">
            <v:imagedata r:id="rId98" o:title=""/>
          </v:shape>
          <o:OLEObject Type="Embed" ProgID="Equation.DSMT4" ShapeID="_x0000_i1071" DrawAspect="Content" ObjectID="_1617290742" r:id="rId99"/>
        </w:object>
      </w:r>
      <w:r>
        <w:t xml:space="preserve">;               b) </w:t>
      </w:r>
      <w:r w:rsidRPr="00C41FEE">
        <w:rPr>
          <w:position w:val="-28"/>
        </w:rPr>
        <w:object w:dxaOrig="999" w:dyaOrig="720">
          <v:shape id="_x0000_i1072" type="#_x0000_t75" style="width:50.25pt;height:36pt" o:ole="">
            <v:imagedata r:id="rId100" o:title=""/>
          </v:shape>
          <o:OLEObject Type="Embed" ProgID="Equation.DSMT4" ShapeID="_x0000_i1072" DrawAspect="Content" ObjectID="_1617290743" r:id="rId101"/>
        </w:object>
      </w:r>
      <w:r>
        <w:t xml:space="preserve"> ;           c) </w:t>
      </w:r>
      <w:r w:rsidRPr="00D0706F">
        <w:rPr>
          <w:position w:val="-28"/>
        </w:rPr>
        <w:object w:dxaOrig="1080" w:dyaOrig="720">
          <v:shape id="_x0000_i1073" type="#_x0000_t75" style="width:54pt;height:36pt" o:ole="">
            <v:imagedata r:id="rId102" o:title=""/>
          </v:shape>
          <o:OLEObject Type="Embed" ProgID="Equation.DSMT4" ShapeID="_x0000_i1073" DrawAspect="Content" ObjectID="_1617290744" r:id="rId103"/>
        </w:object>
      </w:r>
      <w:r>
        <w:t xml:space="preserve"> ;          d) </w:t>
      </w:r>
      <w:r w:rsidRPr="00D0706F">
        <w:rPr>
          <w:position w:val="-14"/>
        </w:rPr>
        <w:object w:dxaOrig="1280" w:dyaOrig="420">
          <v:shape id="_x0000_i1074" type="#_x0000_t75" style="width:63.75pt;height:21pt" o:ole="">
            <v:imagedata r:id="rId104" o:title=""/>
          </v:shape>
          <o:OLEObject Type="Embed" ProgID="Equation.DSMT4" ShapeID="_x0000_i1074" DrawAspect="Content" ObjectID="_1617290745" r:id="rId105"/>
        </w:object>
      </w:r>
    </w:p>
    <w:p w:rsidR="00601F0A" w:rsidRDefault="00601F0A" w:rsidP="00601F0A">
      <w:pPr>
        <w:tabs>
          <w:tab w:val="center" w:pos="360"/>
          <w:tab w:val="center" w:pos="6480"/>
        </w:tabs>
      </w:pPr>
    </w:p>
    <w:p w:rsidR="00601F0A" w:rsidRDefault="00601F0A" w:rsidP="00601F0A">
      <w:pPr>
        <w:tabs>
          <w:tab w:val="center" w:pos="360"/>
          <w:tab w:val="center" w:pos="6480"/>
        </w:tabs>
      </w:pPr>
      <w:r w:rsidRPr="002A4A32">
        <w:rPr>
          <w:b/>
        </w:rPr>
        <w:t>Câu 3</w:t>
      </w:r>
      <w:r>
        <w:t xml:space="preserve">. Cho các đa thức: </w:t>
      </w:r>
    </w:p>
    <w:p w:rsidR="00601F0A" w:rsidRDefault="00601F0A" w:rsidP="00601F0A">
      <w:pPr>
        <w:tabs>
          <w:tab w:val="center" w:pos="360"/>
          <w:tab w:val="center" w:pos="6480"/>
        </w:tabs>
      </w:pPr>
      <w:r>
        <w:t>A = 3x</w:t>
      </w:r>
      <w:r>
        <w:rPr>
          <w:vertAlign w:val="superscript"/>
        </w:rPr>
        <w:t>4</w:t>
      </w:r>
      <w:r>
        <w:t xml:space="preserve"> – 2x</w:t>
      </w:r>
      <w:r>
        <w:rPr>
          <w:vertAlign w:val="superscript"/>
        </w:rPr>
        <w:t>3</w:t>
      </w:r>
      <w:r>
        <w:t xml:space="preserve"> – 3x</w:t>
      </w:r>
      <w:r>
        <w:rPr>
          <w:vertAlign w:val="superscript"/>
        </w:rPr>
        <w:t>4</w:t>
      </w:r>
      <w:r>
        <w:t xml:space="preserve"> + x</w:t>
      </w:r>
      <w:r>
        <w:rPr>
          <w:vertAlign w:val="superscript"/>
        </w:rPr>
        <w:t>2</w:t>
      </w:r>
      <w:r>
        <w:t xml:space="preserve"> + 3x</w:t>
      </w:r>
      <w:r>
        <w:rPr>
          <w:vertAlign w:val="superscript"/>
        </w:rPr>
        <w:t>3</w:t>
      </w:r>
      <w:r>
        <w:t xml:space="preserve"> – 5; B = 5x</w:t>
      </w:r>
      <w:r>
        <w:rPr>
          <w:vertAlign w:val="superscript"/>
        </w:rPr>
        <w:t>3</w:t>
      </w:r>
      <w:r>
        <w:t xml:space="preserve"> + 3x</w:t>
      </w:r>
      <w:r>
        <w:rPr>
          <w:vertAlign w:val="superscript"/>
        </w:rPr>
        <w:t>2</w:t>
      </w:r>
      <w:r>
        <w:t xml:space="preserve"> – 5x</w:t>
      </w:r>
      <w:r>
        <w:rPr>
          <w:vertAlign w:val="superscript"/>
        </w:rPr>
        <w:t>3</w:t>
      </w:r>
      <w:r>
        <w:t xml:space="preserve"> – 2x – 2x</w:t>
      </w:r>
      <w:r>
        <w:rPr>
          <w:vertAlign w:val="superscript"/>
        </w:rPr>
        <w:t>2</w:t>
      </w:r>
      <w:r>
        <w:t xml:space="preserve"> +1.</w:t>
      </w:r>
    </w:p>
    <w:p w:rsidR="00601F0A" w:rsidRDefault="00601F0A" w:rsidP="00601F0A">
      <w:pPr>
        <w:tabs>
          <w:tab w:val="center" w:pos="360"/>
          <w:tab w:val="center" w:pos="6480"/>
        </w:tabs>
      </w:pPr>
      <w:r>
        <w:t xml:space="preserve">a) </w:t>
      </w:r>
      <w:r w:rsidRPr="006459E4">
        <w:t>Hãy sắp  xếp các hạng tử của mỗi đa thức trên theo lũy thừa giảm dần của biến.</w:t>
      </w:r>
    </w:p>
    <w:p w:rsidR="00601F0A" w:rsidRDefault="00601F0A" w:rsidP="00601F0A">
      <w:pPr>
        <w:tabs>
          <w:tab w:val="center" w:pos="360"/>
          <w:tab w:val="center" w:pos="6480"/>
        </w:tabs>
      </w:pPr>
      <w:r>
        <w:t>b) Tìm đa thức C sao cho A+C = B</w:t>
      </w:r>
    </w:p>
    <w:p w:rsidR="00601F0A" w:rsidRDefault="00601F0A" w:rsidP="00601F0A">
      <w:pPr>
        <w:tabs>
          <w:tab w:val="center" w:pos="360"/>
          <w:tab w:val="center" w:pos="6480"/>
        </w:tabs>
      </w:pPr>
    </w:p>
    <w:p w:rsidR="00601F0A" w:rsidRDefault="00601F0A" w:rsidP="00601F0A">
      <w:pPr>
        <w:tabs>
          <w:tab w:val="center" w:pos="360"/>
          <w:tab w:val="center" w:pos="6480"/>
        </w:tabs>
      </w:pPr>
      <w:r w:rsidRPr="002A4A32">
        <w:rPr>
          <w:b/>
        </w:rPr>
        <w:t>Câu 4</w:t>
      </w:r>
      <w:r>
        <w:t>. Biết rằng hai đại lượng x và y tỉ lệ thuận với nhau và khi x = 8 thì y = -6.</w:t>
      </w:r>
    </w:p>
    <w:p w:rsidR="00601F0A" w:rsidRDefault="00601F0A" w:rsidP="00601F0A">
      <w:pPr>
        <w:tabs>
          <w:tab w:val="center" w:pos="360"/>
          <w:tab w:val="center" w:pos="6480"/>
        </w:tabs>
      </w:pPr>
      <w:r>
        <w:t>Tìm giá trị của x ứng với y = 4.</w:t>
      </w:r>
    </w:p>
    <w:p w:rsidR="00601F0A" w:rsidRDefault="00601F0A" w:rsidP="00601F0A">
      <w:pPr>
        <w:tabs>
          <w:tab w:val="center" w:pos="360"/>
          <w:tab w:val="center" w:pos="6480"/>
        </w:tabs>
      </w:pPr>
    </w:p>
    <w:p w:rsidR="00601F0A" w:rsidRDefault="00601F0A" w:rsidP="00601F0A">
      <w:pPr>
        <w:tabs>
          <w:tab w:val="center" w:pos="360"/>
          <w:tab w:val="center" w:pos="6480"/>
        </w:tabs>
      </w:pPr>
      <w:r w:rsidRPr="002A4A32">
        <w:rPr>
          <w:b/>
        </w:rPr>
        <w:lastRenderedPageBreak/>
        <w:t>Câu 5</w:t>
      </w:r>
      <w:r>
        <w:t>. Cho ∆ABC vuông tại A, đường phân giác BD ( D thuộc AC) Trên cạnh BC lấy điểm E sao cho: BE = AB</w:t>
      </w:r>
    </w:p>
    <w:p w:rsidR="00601F0A" w:rsidRDefault="00601F0A" w:rsidP="003D79B1">
      <w:pPr>
        <w:numPr>
          <w:ilvl w:val="0"/>
          <w:numId w:val="7"/>
        </w:numPr>
        <w:tabs>
          <w:tab w:val="center" w:pos="360"/>
          <w:tab w:val="center" w:pos="6480"/>
        </w:tabs>
        <w:spacing w:after="0" w:line="240" w:lineRule="auto"/>
      </w:pPr>
      <w:r>
        <w:t>So sánh : DA và DE</w:t>
      </w:r>
    </w:p>
    <w:p w:rsidR="00601F0A" w:rsidRDefault="00601F0A" w:rsidP="003D79B1">
      <w:pPr>
        <w:numPr>
          <w:ilvl w:val="0"/>
          <w:numId w:val="7"/>
        </w:numPr>
        <w:tabs>
          <w:tab w:val="center" w:pos="360"/>
          <w:tab w:val="center" w:pos="6480"/>
        </w:tabs>
        <w:spacing w:after="0" w:line="240" w:lineRule="auto"/>
      </w:pPr>
      <w:r>
        <w:t xml:space="preserve">So sánh : </w:t>
      </w:r>
      <w:r w:rsidRPr="00EB3A15">
        <w:rPr>
          <w:position w:val="-6"/>
        </w:rPr>
        <w:object w:dxaOrig="1500" w:dyaOrig="400">
          <v:shape id="_x0000_i1075" type="#_x0000_t75" style="width:75pt;height:20.25pt" o:ole="">
            <v:imagedata r:id="rId106" o:title=""/>
          </v:shape>
          <o:OLEObject Type="Embed" ProgID="Equation.DSMT4" ShapeID="_x0000_i1075" DrawAspect="Content" ObjectID="_1617290746" r:id="rId107"/>
        </w:object>
      </w:r>
    </w:p>
    <w:p w:rsidR="00601F0A" w:rsidRDefault="00601F0A" w:rsidP="003D79B1">
      <w:pPr>
        <w:numPr>
          <w:ilvl w:val="0"/>
          <w:numId w:val="7"/>
        </w:numPr>
        <w:tabs>
          <w:tab w:val="center" w:pos="360"/>
          <w:tab w:val="center" w:pos="6480"/>
        </w:tabs>
        <w:spacing w:after="0" w:line="240" w:lineRule="auto"/>
      </w:pPr>
      <w:r>
        <w:t>Chứng minh: BD + DC &lt; AB + AC.</w:t>
      </w:r>
    </w:p>
    <w:p w:rsidR="00601F0A" w:rsidRDefault="00601F0A" w:rsidP="003D79B1">
      <w:pPr>
        <w:numPr>
          <w:ilvl w:val="0"/>
          <w:numId w:val="7"/>
        </w:numPr>
        <w:tabs>
          <w:tab w:val="center" w:pos="360"/>
          <w:tab w:val="center" w:pos="6480"/>
        </w:tabs>
        <w:spacing w:after="0" w:line="240" w:lineRule="auto"/>
      </w:pPr>
      <w:smartTag w:uri="urn:schemas-microsoft-com:office:smarttags" w:element="place">
        <w:smartTag w:uri="urn:schemas-microsoft-com:office:smarttags" w:element="City">
          <w:r>
            <w:t>Cho</w:t>
          </w:r>
        </w:smartTag>
        <w:r>
          <w:t xml:space="preserve"> </w:t>
        </w:r>
        <w:smartTag w:uri="urn:schemas-microsoft-com:office:smarttags" w:element="State">
          <w:r>
            <w:t>AB</w:t>
          </w:r>
        </w:smartTag>
      </w:smartTag>
      <w:r>
        <w:t xml:space="preserve"> = 6cm và AC = </w:t>
      </w:r>
      <w:r w:rsidRPr="00EB3A15">
        <w:rPr>
          <w:position w:val="-28"/>
        </w:rPr>
        <w:object w:dxaOrig="260" w:dyaOrig="720">
          <v:shape id="_x0000_i1076" type="#_x0000_t75" style="width:12.75pt;height:36pt" o:ole="">
            <v:imagedata r:id="rId108" o:title=""/>
          </v:shape>
          <o:OLEObject Type="Embed" ProgID="Equation.DSMT4" ShapeID="_x0000_i1076" DrawAspect="Content" ObjectID="_1617290747" r:id="rId109"/>
        </w:object>
      </w:r>
      <w:r>
        <w:t>BC, tính độ dài AC.</w:t>
      </w:r>
    </w:p>
    <w:p w:rsidR="00601F0A" w:rsidRPr="00A40349" w:rsidRDefault="00601F0A" w:rsidP="00601F0A">
      <w:pPr>
        <w:tabs>
          <w:tab w:val="center" w:pos="360"/>
          <w:tab w:val="center" w:pos="6480"/>
        </w:tabs>
      </w:pPr>
    </w:p>
    <w:p w:rsidR="00601F0A" w:rsidRPr="000604E4" w:rsidRDefault="00601F0A" w:rsidP="00601F0A"/>
    <w:p w:rsidR="006410B5" w:rsidRPr="00601F0A" w:rsidRDefault="006410B5" w:rsidP="00601F0A">
      <w:pPr>
        <w:rPr>
          <w:szCs w:val="26"/>
        </w:rPr>
      </w:pPr>
    </w:p>
    <w:sectPr w:rsidR="006410B5" w:rsidRPr="00601F0A" w:rsidSect="00AB0D39">
      <w:headerReference w:type="even" r:id="rId110"/>
      <w:headerReference w:type="default" r:id="rId111"/>
      <w:footerReference w:type="even" r:id="rId112"/>
      <w:footerReference w:type="default" r:id="rId113"/>
      <w:headerReference w:type="first" r:id="rId114"/>
      <w:footerReference w:type="first" r:id="rId115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D79B1" w:rsidRDefault="003D79B1" w:rsidP="00D25D18">
      <w:pPr>
        <w:spacing w:after="0" w:line="240" w:lineRule="auto"/>
      </w:pPr>
      <w:r>
        <w:separator/>
      </w:r>
    </w:p>
  </w:endnote>
  <w:endnote w:type="continuationSeparator" w:id="0">
    <w:p w:rsidR="003D79B1" w:rsidRDefault="003D79B1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 w:rsidP="000C2604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  <w:lang w:val="en-US"/>
      </w:rPr>
    </w:pPr>
    <w:r>
      <w:rPr>
        <w:szCs w:val="28"/>
        <w:lang w:val="en-US"/>
      </w:rPr>
      <w:t>G</w:t>
    </w:r>
    <w:r w:rsidRPr="0089345D">
      <w:rPr>
        <w:szCs w:val="28"/>
      </w:rPr>
      <w:t xml:space="preserve">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D79B1" w:rsidRDefault="003D79B1" w:rsidP="00D25D18">
      <w:pPr>
        <w:spacing w:after="0" w:line="240" w:lineRule="auto"/>
      </w:pPr>
      <w:r>
        <w:separator/>
      </w:r>
    </w:p>
  </w:footnote>
  <w:footnote w:type="continuationSeparator" w:id="0">
    <w:p w:rsidR="003D79B1" w:rsidRDefault="003D79B1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0" o:spid="_x0000_s1034" type="#_x0000_t136" style="position:absolute;margin-left:0;margin-top:0;width:530.3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Pr="000C2604" w:rsidRDefault="00EC42FE">
    <w:pPr>
      <w:pStyle w:val="Header"/>
      <w:pBdr>
        <w:bottom w:val="thickThinSmallGap" w:sz="24" w:space="1" w:color="622423" w:themeColor="accent2" w:themeShade="7F"/>
      </w:pBdr>
      <w:jc w:val="center"/>
      <w:rPr>
        <w:rFonts w:eastAsiaTheme="majorEastAsia" w:cs="Times New Roman"/>
        <w:b/>
        <w:color w:val="FF0000"/>
        <w:szCs w:val="28"/>
        <w:lang w:val="en-US"/>
      </w:rPr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81" o:spid="_x0000_s1035" type="#_x0000_t136" style="position:absolute;left:0;text-align:left;margin-left:0;margin-top:0;width:530.3pt;height:106.05pt;rotation:315;z-index:-251652096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Pr="000C2604">
      <w:rPr>
        <w:rFonts w:eastAsiaTheme="majorEastAsia" w:cs="Times New Roman"/>
        <w:b/>
        <w:color w:val="FF0000"/>
        <w:szCs w:val="28"/>
        <w:lang w:val="en-US"/>
      </w:rPr>
      <w:t>HOC360.NET – TÀI LIỆU HỌC TẬP MIỄN PHÍ</w:t>
    </w:r>
  </w:p>
  <w:p w:rsidR="00EC42FE" w:rsidRDefault="00EC42FE"/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42FE" w:rsidRDefault="00EC42FE">
    <w:pPr>
      <w:pStyle w:val="Header"/>
    </w:pPr>
    <w:r w:rsidRPr="00642EBE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108879" o:spid="_x0000_s1033" type="#_x0000_t136" style="position:absolute;margin-left:0;margin-top:0;width:530.3pt;height:106.05pt;rotation:315;z-index:-251656192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954D0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singleLevel"/>
    <w:tmpl w:val="00000001"/>
    <w:name w:val="WW8Num1"/>
    <w:lvl w:ilvl="0">
      <w:start w:val="3"/>
      <w:numFmt w:val="bullet"/>
      <w:lvlText w:val=""/>
      <w:lvlJc w:val="left"/>
      <w:pPr>
        <w:tabs>
          <w:tab w:val="num" w:pos="0"/>
        </w:tabs>
        <w:ind w:left="720" w:hanging="360"/>
      </w:pPr>
      <w:rPr>
        <w:rFonts w:ascii="Wingdings" w:hAnsi="Wingdings" w:cs="Times New Roman" w:hint="default"/>
      </w:rPr>
    </w:lvl>
  </w:abstractNum>
  <w:abstractNum w:abstractNumId="2">
    <w:nsid w:val="00000003"/>
    <w:multiLevelType w:val="singleLevel"/>
    <w:tmpl w:val="7196F2CE"/>
    <w:name w:val="WW8Num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Calibri" w:hAnsi="Times New Roman" w:cs="Times New Roman"/>
      </w:rPr>
    </w:lvl>
  </w:abstractNum>
  <w:abstractNum w:abstractNumId="3">
    <w:nsid w:val="15005ABE"/>
    <w:multiLevelType w:val="hybridMultilevel"/>
    <w:tmpl w:val="2ABE38F4"/>
    <w:lvl w:ilvl="0" w:tplc="14C8C564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4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5">
    <w:nsid w:val="3F3A5C07"/>
    <w:multiLevelType w:val="hybridMultilevel"/>
    <w:tmpl w:val="D000410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8425289"/>
    <w:multiLevelType w:val="hybridMultilevel"/>
    <w:tmpl w:val="D6CCD890"/>
    <w:lvl w:ilvl="0" w:tplc="BBD0D06E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F6768B"/>
    <w:multiLevelType w:val="hybridMultilevel"/>
    <w:tmpl w:val="7478BF4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-284"/>
        </w:tabs>
        <w:ind w:left="43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96"/>
        </w:tabs>
        <w:ind w:left="79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56"/>
        </w:tabs>
        <w:ind w:left="115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516"/>
        </w:tabs>
        <w:ind w:left="151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76"/>
        </w:tabs>
        <w:ind w:left="187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236"/>
        </w:tabs>
        <w:ind w:left="223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96"/>
        </w:tabs>
        <w:ind w:left="259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56"/>
        </w:tabs>
        <w:ind w:left="2956" w:hanging="360"/>
      </w:pPr>
      <w:rPr>
        <w:rFonts w:hint="default"/>
      </w:rPr>
    </w:lvl>
  </w:abstractNum>
  <w:num w:numId="1">
    <w:abstractNumId w:val="8"/>
  </w:num>
  <w:num w:numId="2">
    <w:abstractNumId w:val="4"/>
  </w:num>
  <w:num w:numId="3">
    <w:abstractNumId w:val="0"/>
  </w:num>
  <w:num w:numId="4">
    <w:abstractNumId w:val="5"/>
  </w:num>
  <w:num w:numId="5">
    <w:abstractNumId w:val="3"/>
  </w:num>
  <w:num w:numId="6">
    <w:abstractNumId w:val="6"/>
  </w:num>
  <w:num w:numId="7">
    <w:abstractNumId w:val="7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36866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5AE3"/>
    <w:rsid w:val="00006C38"/>
    <w:rsid w:val="0000712D"/>
    <w:rsid w:val="00014207"/>
    <w:rsid w:val="000163E2"/>
    <w:rsid w:val="00016885"/>
    <w:rsid w:val="00016D8A"/>
    <w:rsid w:val="000207B1"/>
    <w:rsid w:val="00021CAD"/>
    <w:rsid w:val="00023CAD"/>
    <w:rsid w:val="00026331"/>
    <w:rsid w:val="000343CF"/>
    <w:rsid w:val="000405FC"/>
    <w:rsid w:val="00041D16"/>
    <w:rsid w:val="000420EA"/>
    <w:rsid w:val="00044232"/>
    <w:rsid w:val="000519C2"/>
    <w:rsid w:val="00051AFE"/>
    <w:rsid w:val="00053A05"/>
    <w:rsid w:val="0005401C"/>
    <w:rsid w:val="000548BD"/>
    <w:rsid w:val="0005671F"/>
    <w:rsid w:val="0005790F"/>
    <w:rsid w:val="00061E24"/>
    <w:rsid w:val="0006359E"/>
    <w:rsid w:val="0006428C"/>
    <w:rsid w:val="00065D0F"/>
    <w:rsid w:val="00067B4D"/>
    <w:rsid w:val="0007021E"/>
    <w:rsid w:val="00070CEF"/>
    <w:rsid w:val="000720EF"/>
    <w:rsid w:val="000724B8"/>
    <w:rsid w:val="00074AF5"/>
    <w:rsid w:val="000753AC"/>
    <w:rsid w:val="000761E2"/>
    <w:rsid w:val="0008084B"/>
    <w:rsid w:val="00082A99"/>
    <w:rsid w:val="0008637A"/>
    <w:rsid w:val="00090012"/>
    <w:rsid w:val="00093D4B"/>
    <w:rsid w:val="00094C3F"/>
    <w:rsid w:val="000A19EA"/>
    <w:rsid w:val="000A657D"/>
    <w:rsid w:val="000B4BF5"/>
    <w:rsid w:val="000B4FF3"/>
    <w:rsid w:val="000B7560"/>
    <w:rsid w:val="000C0DF8"/>
    <w:rsid w:val="000C1F99"/>
    <w:rsid w:val="000C2604"/>
    <w:rsid w:val="000C3B5F"/>
    <w:rsid w:val="000C6CB9"/>
    <w:rsid w:val="000D20E3"/>
    <w:rsid w:val="000D28C3"/>
    <w:rsid w:val="000D783A"/>
    <w:rsid w:val="000E1EE2"/>
    <w:rsid w:val="000E21E1"/>
    <w:rsid w:val="000E31B7"/>
    <w:rsid w:val="000E4D98"/>
    <w:rsid w:val="000F4DB5"/>
    <w:rsid w:val="000F5B9C"/>
    <w:rsid w:val="001034C8"/>
    <w:rsid w:val="001036A9"/>
    <w:rsid w:val="00107353"/>
    <w:rsid w:val="0011597B"/>
    <w:rsid w:val="00116124"/>
    <w:rsid w:val="001165D1"/>
    <w:rsid w:val="00121847"/>
    <w:rsid w:val="00123BB4"/>
    <w:rsid w:val="00124C5F"/>
    <w:rsid w:val="00125A23"/>
    <w:rsid w:val="00127CDC"/>
    <w:rsid w:val="00130E23"/>
    <w:rsid w:val="0013273D"/>
    <w:rsid w:val="00133AFC"/>
    <w:rsid w:val="00133C72"/>
    <w:rsid w:val="00134845"/>
    <w:rsid w:val="00135054"/>
    <w:rsid w:val="0013544C"/>
    <w:rsid w:val="001402A0"/>
    <w:rsid w:val="001405BD"/>
    <w:rsid w:val="0014104E"/>
    <w:rsid w:val="00141C57"/>
    <w:rsid w:val="00142322"/>
    <w:rsid w:val="00155FEE"/>
    <w:rsid w:val="001614BE"/>
    <w:rsid w:val="0016233D"/>
    <w:rsid w:val="00164124"/>
    <w:rsid w:val="00165CA9"/>
    <w:rsid w:val="001700CE"/>
    <w:rsid w:val="00176159"/>
    <w:rsid w:val="00180020"/>
    <w:rsid w:val="0018179D"/>
    <w:rsid w:val="00182B61"/>
    <w:rsid w:val="00182CE1"/>
    <w:rsid w:val="00185FFF"/>
    <w:rsid w:val="001909CD"/>
    <w:rsid w:val="00190C2A"/>
    <w:rsid w:val="001945D5"/>
    <w:rsid w:val="00194715"/>
    <w:rsid w:val="00194E78"/>
    <w:rsid w:val="00195118"/>
    <w:rsid w:val="00197473"/>
    <w:rsid w:val="001976D5"/>
    <w:rsid w:val="00197E1E"/>
    <w:rsid w:val="001A22BD"/>
    <w:rsid w:val="001A2F76"/>
    <w:rsid w:val="001A310E"/>
    <w:rsid w:val="001A4B7E"/>
    <w:rsid w:val="001A4E44"/>
    <w:rsid w:val="001B10C1"/>
    <w:rsid w:val="001B3D24"/>
    <w:rsid w:val="001B6CCC"/>
    <w:rsid w:val="001B7E90"/>
    <w:rsid w:val="001C0670"/>
    <w:rsid w:val="001C07B0"/>
    <w:rsid w:val="001C4B95"/>
    <w:rsid w:val="001C5788"/>
    <w:rsid w:val="001C5F97"/>
    <w:rsid w:val="001C7521"/>
    <w:rsid w:val="001C7AF8"/>
    <w:rsid w:val="001D24DE"/>
    <w:rsid w:val="001D3003"/>
    <w:rsid w:val="001E16EC"/>
    <w:rsid w:val="001E379C"/>
    <w:rsid w:val="001E3A28"/>
    <w:rsid w:val="001E3FA6"/>
    <w:rsid w:val="001F069B"/>
    <w:rsid w:val="001F2D96"/>
    <w:rsid w:val="001F3B72"/>
    <w:rsid w:val="001F6D70"/>
    <w:rsid w:val="001F73B3"/>
    <w:rsid w:val="001F7647"/>
    <w:rsid w:val="002044C1"/>
    <w:rsid w:val="00206000"/>
    <w:rsid w:val="0021496D"/>
    <w:rsid w:val="00215810"/>
    <w:rsid w:val="00216F2E"/>
    <w:rsid w:val="002228E8"/>
    <w:rsid w:val="00222A7D"/>
    <w:rsid w:val="002234BD"/>
    <w:rsid w:val="002234F7"/>
    <w:rsid w:val="0022350A"/>
    <w:rsid w:val="002246B2"/>
    <w:rsid w:val="00230381"/>
    <w:rsid w:val="00230915"/>
    <w:rsid w:val="00233153"/>
    <w:rsid w:val="00235666"/>
    <w:rsid w:val="00237222"/>
    <w:rsid w:val="00245617"/>
    <w:rsid w:val="0024673D"/>
    <w:rsid w:val="00246F5E"/>
    <w:rsid w:val="00251BFE"/>
    <w:rsid w:val="002529A8"/>
    <w:rsid w:val="0025343E"/>
    <w:rsid w:val="0025477E"/>
    <w:rsid w:val="002547E8"/>
    <w:rsid w:val="00255C00"/>
    <w:rsid w:val="00257C9D"/>
    <w:rsid w:val="00262206"/>
    <w:rsid w:val="00265CDC"/>
    <w:rsid w:val="00265DF4"/>
    <w:rsid w:val="0027065B"/>
    <w:rsid w:val="002707A0"/>
    <w:rsid w:val="002717CE"/>
    <w:rsid w:val="00272073"/>
    <w:rsid w:val="00272263"/>
    <w:rsid w:val="002731A2"/>
    <w:rsid w:val="00274BE6"/>
    <w:rsid w:val="00275242"/>
    <w:rsid w:val="00276E70"/>
    <w:rsid w:val="00277B03"/>
    <w:rsid w:val="0028224C"/>
    <w:rsid w:val="0028236E"/>
    <w:rsid w:val="00282747"/>
    <w:rsid w:val="002827DC"/>
    <w:rsid w:val="00286061"/>
    <w:rsid w:val="0028750B"/>
    <w:rsid w:val="00287754"/>
    <w:rsid w:val="00292F8E"/>
    <w:rsid w:val="00295FCC"/>
    <w:rsid w:val="00296E95"/>
    <w:rsid w:val="002A104F"/>
    <w:rsid w:val="002A2B54"/>
    <w:rsid w:val="002A4208"/>
    <w:rsid w:val="002A53D9"/>
    <w:rsid w:val="002B2263"/>
    <w:rsid w:val="002B5653"/>
    <w:rsid w:val="002C785A"/>
    <w:rsid w:val="002D14EB"/>
    <w:rsid w:val="002D1EAE"/>
    <w:rsid w:val="002D24DD"/>
    <w:rsid w:val="002D299A"/>
    <w:rsid w:val="002D4833"/>
    <w:rsid w:val="002D75DA"/>
    <w:rsid w:val="002E1DCB"/>
    <w:rsid w:val="002E583C"/>
    <w:rsid w:val="002E6F36"/>
    <w:rsid w:val="002F012D"/>
    <w:rsid w:val="002F2134"/>
    <w:rsid w:val="002F565B"/>
    <w:rsid w:val="002F5ABE"/>
    <w:rsid w:val="002F6023"/>
    <w:rsid w:val="002F67F8"/>
    <w:rsid w:val="002F68FD"/>
    <w:rsid w:val="00310058"/>
    <w:rsid w:val="00311300"/>
    <w:rsid w:val="00312554"/>
    <w:rsid w:val="0031474A"/>
    <w:rsid w:val="00315767"/>
    <w:rsid w:val="00317FBC"/>
    <w:rsid w:val="00321978"/>
    <w:rsid w:val="00322766"/>
    <w:rsid w:val="00330CEF"/>
    <w:rsid w:val="00335E49"/>
    <w:rsid w:val="00341DB5"/>
    <w:rsid w:val="00343AEF"/>
    <w:rsid w:val="00344D2D"/>
    <w:rsid w:val="00347908"/>
    <w:rsid w:val="00350126"/>
    <w:rsid w:val="003511B0"/>
    <w:rsid w:val="00351B03"/>
    <w:rsid w:val="00351F5C"/>
    <w:rsid w:val="00357018"/>
    <w:rsid w:val="00357177"/>
    <w:rsid w:val="003655C0"/>
    <w:rsid w:val="00366A67"/>
    <w:rsid w:val="0037368B"/>
    <w:rsid w:val="00373901"/>
    <w:rsid w:val="00383C6F"/>
    <w:rsid w:val="00386920"/>
    <w:rsid w:val="003872A1"/>
    <w:rsid w:val="003906EC"/>
    <w:rsid w:val="00390D12"/>
    <w:rsid w:val="00391A94"/>
    <w:rsid w:val="003A5F2A"/>
    <w:rsid w:val="003A5F45"/>
    <w:rsid w:val="003B0DA9"/>
    <w:rsid w:val="003B1A20"/>
    <w:rsid w:val="003B45FD"/>
    <w:rsid w:val="003B53B5"/>
    <w:rsid w:val="003B71FC"/>
    <w:rsid w:val="003C0825"/>
    <w:rsid w:val="003C0F3F"/>
    <w:rsid w:val="003C222C"/>
    <w:rsid w:val="003C32FE"/>
    <w:rsid w:val="003C40EE"/>
    <w:rsid w:val="003C4341"/>
    <w:rsid w:val="003C5BE9"/>
    <w:rsid w:val="003D085F"/>
    <w:rsid w:val="003D29CB"/>
    <w:rsid w:val="003D79B1"/>
    <w:rsid w:val="003E31EB"/>
    <w:rsid w:val="003E34A6"/>
    <w:rsid w:val="003E3D0D"/>
    <w:rsid w:val="003E5F1D"/>
    <w:rsid w:val="003E71AE"/>
    <w:rsid w:val="003E78A0"/>
    <w:rsid w:val="003F0C63"/>
    <w:rsid w:val="003F156C"/>
    <w:rsid w:val="003F43CE"/>
    <w:rsid w:val="003F7840"/>
    <w:rsid w:val="00400A3D"/>
    <w:rsid w:val="00405047"/>
    <w:rsid w:val="00411753"/>
    <w:rsid w:val="0041206C"/>
    <w:rsid w:val="004120BE"/>
    <w:rsid w:val="0041245C"/>
    <w:rsid w:val="00420120"/>
    <w:rsid w:val="00420C77"/>
    <w:rsid w:val="0042389F"/>
    <w:rsid w:val="004241EE"/>
    <w:rsid w:val="00424B56"/>
    <w:rsid w:val="0042639E"/>
    <w:rsid w:val="004276D8"/>
    <w:rsid w:val="00427AA8"/>
    <w:rsid w:val="0043044F"/>
    <w:rsid w:val="00430922"/>
    <w:rsid w:val="004312F2"/>
    <w:rsid w:val="00434A02"/>
    <w:rsid w:val="00437869"/>
    <w:rsid w:val="00437DB3"/>
    <w:rsid w:val="004458C1"/>
    <w:rsid w:val="00447C86"/>
    <w:rsid w:val="00451230"/>
    <w:rsid w:val="00451300"/>
    <w:rsid w:val="00452FF5"/>
    <w:rsid w:val="00454B36"/>
    <w:rsid w:val="0045593B"/>
    <w:rsid w:val="0045619D"/>
    <w:rsid w:val="004610C8"/>
    <w:rsid w:val="0046336C"/>
    <w:rsid w:val="00463608"/>
    <w:rsid w:val="0046479C"/>
    <w:rsid w:val="00470697"/>
    <w:rsid w:val="0047121A"/>
    <w:rsid w:val="00472167"/>
    <w:rsid w:val="00474DDF"/>
    <w:rsid w:val="00475F31"/>
    <w:rsid w:val="00476238"/>
    <w:rsid w:val="004805AF"/>
    <w:rsid w:val="0048116A"/>
    <w:rsid w:val="0048144A"/>
    <w:rsid w:val="004826DA"/>
    <w:rsid w:val="004831D0"/>
    <w:rsid w:val="00486B7D"/>
    <w:rsid w:val="00487EC9"/>
    <w:rsid w:val="004920DD"/>
    <w:rsid w:val="00494010"/>
    <w:rsid w:val="004947EE"/>
    <w:rsid w:val="00496F9F"/>
    <w:rsid w:val="004A24AB"/>
    <w:rsid w:val="004A3C8E"/>
    <w:rsid w:val="004A3EDD"/>
    <w:rsid w:val="004A4799"/>
    <w:rsid w:val="004A4DF8"/>
    <w:rsid w:val="004A541E"/>
    <w:rsid w:val="004B3C68"/>
    <w:rsid w:val="004B565A"/>
    <w:rsid w:val="004B6FDE"/>
    <w:rsid w:val="004D05ED"/>
    <w:rsid w:val="004D1464"/>
    <w:rsid w:val="004D4274"/>
    <w:rsid w:val="004D4814"/>
    <w:rsid w:val="004D4874"/>
    <w:rsid w:val="004D4EF8"/>
    <w:rsid w:val="004D50B7"/>
    <w:rsid w:val="004D5F1B"/>
    <w:rsid w:val="004D69A7"/>
    <w:rsid w:val="004D7990"/>
    <w:rsid w:val="004D79D3"/>
    <w:rsid w:val="004D7CD6"/>
    <w:rsid w:val="004E0660"/>
    <w:rsid w:val="004E5A3A"/>
    <w:rsid w:val="004E7A62"/>
    <w:rsid w:val="004F1F3B"/>
    <w:rsid w:val="004F36E5"/>
    <w:rsid w:val="004F3F02"/>
    <w:rsid w:val="004F4506"/>
    <w:rsid w:val="00501EC1"/>
    <w:rsid w:val="00503011"/>
    <w:rsid w:val="00503116"/>
    <w:rsid w:val="00506EEE"/>
    <w:rsid w:val="00507841"/>
    <w:rsid w:val="00511F49"/>
    <w:rsid w:val="00512C2F"/>
    <w:rsid w:val="00514684"/>
    <w:rsid w:val="00517E44"/>
    <w:rsid w:val="00522870"/>
    <w:rsid w:val="00527C4E"/>
    <w:rsid w:val="00532225"/>
    <w:rsid w:val="00534AA5"/>
    <w:rsid w:val="005378EE"/>
    <w:rsid w:val="0054109C"/>
    <w:rsid w:val="005430E9"/>
    <w:rsid w:val="0054426E"/>
    <w:rsid w:val="00544554"/>
    <w:rsid w:val="00544AFB"/>
    <w:rsid w:val="0055068D"/>
    <w:rsid w:val="00552E94"/>
    <w:rsid w:val="00556927"/>
    <w:rsid w:val="00557E05"/>
    <w:rsid w:val="0056047D"/>
    <w:rsid w:val="005617E2"/>
    <w:rsid w:val="005626E0"/>
    <w:rsid w:val="00566F09"/>
    <w:rsid w:val="00572835"/>
    <w:rsid w:val="00573E40"/>
    <w:rsid w:val="005752C7"/>
    <w:rsid w:val="00575D81"/>
    <w:rsid w:val="00582A45"/>
    <w:rsid w:val="00583539"/>
    <w:rsid w:val="005844F7"/>
    <w:rsid w:val="00584D6D"/>
    <w:rsid w:val="005850C6"/>
    <w:rsid w:val="00586B59"/>
    <w:rsid w:val="00587108"/>
    <w:rsid w:val="005874FB"/>
    <w:rsid w:val="00590F3A"/>
    <w:rsid w:val="0059351B"/>
    <w:rsid w:val="00595498"/>
    <w:rsid w:val="00595E9E"/>
    <w:rsid w:val="00597BEF"/>
    <w:rsid w:val="005A37F3"/>
    <w:rsid w:val="005A41B0"/>
    <w:rsid w:val="005A45A6"/>
    <w:rsid w:val="005A6BCC"/>
    <w:rsid w:val="005A72D6"/>
    <w:rsid w:val="005B036D"/>
    <w:rsid w:val="005B09E0"/>
    <w:rsid w:val="005B1A48"/>
    <w:rsid w:val="005B32DA"/>
    <w:rsid w:val="005B7622"/>
    <w:rsid w:val="005C1D3C"/>
    <w:rsid w:val="005C2BFB"/>
    <w:rsid w:val="005C4840"/>
    <w:rsid w:val="005C6B98"/>
    <w:rsid w:val="005C7247"/>
    <w:rsid w:val="005D0AA1"/>
    <w:rsid w:val="005D104C"/>
    <w:rsid w:val="005D1AB0"/>
    <w:rsid w:val="005D5726"/>
    <w:rsid w:val="005D620E"/>
    <w:rsid w:val="005E26F4"/>
    <w:rsid w:val="005E374A"/>
    <w:rsid w:val="005E3844"/>
    <w:rsid w:val="005E4EB0"/>
    <w:rsid w:val="005E739B"/>
    <w:rsid w:val="005F28A9"/>
    <w:rsid w:val="005F2C7D"/>
    <w:rsid w:val="005F3701"/>
    <w:rsid w:val="005F7DFA"/>
    <w:rsid w:val="00601F0A"/>
    <w:rsid w:val="0060288C"/>
    <w:rsid w:val="00605377"/>
    <w:rsid w:val="00607130"/>
    <w:rsid w:val="00611E71"/>
    <w:rsid w:val="0061292F"/>
    <w:rsid w:val="006141A1"/>
    <w:rsid w:val="006206D2"/>
    <w:rsid w:val="0062259F"/>
    <w:rsid w:val="0062284B"/>
    <w:rsid w:val="00623BBE"/>
    <w:rsid w:val="00625DA1"/>
    <w:rsid w:val="00627297"/>
    <w:rsid w:val="006278C3"/>
    <w:rsid w:val="006302E0"/>
    <w:rsid w:val="00631E08"/>
    <w:rsid w:val="00634572"/>
    <w:rsid w:val="00635254"/>
    <w:rsid w:val="00636C45"/>
    <w:rsid w:val="006410B5"/>
    <w:rsid w:val="006416E0"/>
    <w:rsid w:val="00641B1B"/>
    <w:rsid w:val="00641D79"/>
    <w:rsid w:val="00642AD7"/>
    <w:rsid w:val="00642EBE"/>
    <w:rsid w:val="00643E9C"/>
    <w:rsid w:val="00645168"/>
    <w:rsid w:val="006453EA"/>
    <w:rsid w:val="006457E4"/>
    <w:rsid w:val="00647433"/>
    <w:rsid w:val="0065416E"/>
    <w:rsid w:val="00655044"/>
    <w:rsid w:val="00655A2A"/>
    <w:rsid w:val="00657AA2"/>
    <w:rsid w:val="00660E82"/>
    <w:rsid w:val="0066141E"/>
    <w:rsid w:val="00661589"/>
    <w:rsid w:val="006615E5"/>
    <w:rsid w:val="00665EE4"/>
    <w:rsid w:val="0066617F"/>
    <w:rsid w:val="006737BC"/>
    <w:rsid w:val="00673C34"/>
    <w:rsid w:val="00675F2C"/>
    <w:rsid w:val="00677473"/>
    <w:rsid w:val="00680EA9"/>
    <w:rsid w:val="0068341B"/>
    <w:rsid w:val="00691C10"/>
    <w:rsid w:val="00696E8B"/>
    <w:rsid w:val="006A200A"/>
    <w:rsid w:val="006A3AC4"/>
    <w:rsid w:val="006A5B8A"/>
    <w:rsid w:val="006A5F27"/>
    <w:rsid w:val="006A6920"/>
    <w:rsid w:val="006B1FA4"/>
    <w:rsid w:val="006B5E4A"/>
    <w:rsid w:val="006B66C0"/>
    <w:rsid w:val="006C059E"/>
    <w:rsid w:val="006C0AC0"/>
    <w:rsid w:val="006C26B4"/>
    <w:rsid w:val="006C40F9"/>
    <w:rsid w:val="006C45E3"/>
    <w:rsid w:val="006C49D7"/>
    <w:rsid w:val="006C6A8B"/>
    <w:rsid w:val="006D0ADE"/>
    <w:rsid w:val="006D1D0D"/>
    <w:rsid w:val="006D47F7"/>
    <w:rsid w:val="006D48C5"/>
    <w:rsid w:val="006D784B"/>
    <w:rsid w:val="006E0FB1"/>
    <w:rsid w:val="006E30B5"/>
    <w:rsid w:val="006E4393"/>
    <w:rsid w:val="006E4583"/>
    <w:rsid w:val="006E4E19"/>
    <w:rsid w:val="006F30E8"/>
    <w:rsid w:val="006F3B04"/>
    <w:rsid w:val="006F67B0"/>
    <w:rsid w:val="007036A6"/>
    <w:rsid w:val="0070449B"/>
    <w:rsid w:val="00711299"/>
    <w:rsid w:val="007118F6"/>
    <w:rsid w:val="007212D3"/>
    <w:rsid w:val="007228E6"/>
    <w:rsid w:val="0072476C"/>
    <w:rsid w:val="007312BA"/>
    <w:rsid w:val="007339D9"/>
    <w:rsid w:val="00734227"/>
    <w:rsid w:val="0073499B"/>
    <w:rsid w:val="00734A20"/>
    <w:rsid w:val="00735F06"/>
    <w:rsid w:val="00742561"/>
    <w:rsid w:val="00742E43"/>
    <w:rsid w:val="0074305B"/>
    <w:rsid w:val="007444EF"/>
    <w:rsid w:val="00745E1F"/>
    <w:rsid w:val="00747F8D"/>
    <w:rsid w:val="007500F4"/>
    <w:rsid w:val="00753C5E"/>
    <w:rsid w:val="007546BC"/>
    <w:rsid w:val="00755D6E"/>
    <w:rsid w:val="007565C4"/>
    <w:rsid w:val="007636D4"/>
    <w:rsid w:val="00764E79"/>
    <w:rsid w:val="00776622"/>
    <w:rsid w:val="007849CA"/>
    <w:rsid w:val="00785A0F"/>
    <w:rsid w:val="00794111"/>
    <w:rsid w:val="00795B94"/>
    <w:rsid w:val="007961CE"/>
    <w:rsid w:val="007A6C66"/>
    <w:rsid w:val="007B0179"/>
    <w:rsid w:val="007B1FE5"/>
    <w:rsid w:val="007B29C3"/>
    <w:rsid w:val="007B2E2C"/>
    <w:rsid w:val="007B2ED2"/>
    <w:rsid w:val="007B483D"/>
    <w:rsid w:val="007B51B5"/>
    <w:rsid w:val="007B6379"/>
    <w:rsid w:val="007B6BE3"/>
    <w:rsid w:val="007B6D7E"/>
    <w:rsid w:val="007B6F40"/>
    <w:rsid w:val="007C73DC"/>
    <w:rsid w:val="007E02AF"/>
    <w:rsid w:val="007E2B62"/>
    <w:rsid w:val="007E4897"/>
    <w:rsid w:val="007E4F33"/>
    <w:rsid w:val="007E7679"/>
    <w:rsid w:val="007E7AF4"/>
    <w:rsid w:val="007F2094"/>
    <w:rsid w:val="00805223"/>
    <w:rsid w:val="00805EC5"/>
    <w:rsid w:val="00805F34"/>
    <w:rsid w:val="0080617A"/>
    <w:rsid w:val="008064FF"/>
    <w:rsid w:val="00806F6C"/>
    <w:rsid w:val="00810B6F"/>
    <w:rsid w:val="00811F53"/>
    <w:rsid w:val="008134A6"/>
    <w:rsid w:val="00813D1C"/>
    <w:rsid w:val="008161DC"/>
    <w:rsid w:val="00817233"/>
    <w:rsid w:val="00820498"/>
    <w:rsid w:val="00821AD5"/>
    <w:rsid w:val="00821C63"/>
    <w:rsid w:val="00824BD8"/>
    <w:rsid w:val="00825202"/>
    <w:rsid w:val="00826C3A"/>
    <w:rsid w:val="008322A7"/>
    <w:rsid w:val="00834936"/>
    <w:rsid w:val="00841D43"/>
    <w:rsid w:val="00851501"/>
    <w:rsid w:val="00851C14"/>
    <w:rsid w:val="0085215A"/>
    <w:rsid w:val="008526FB"/>
    <w:rsid w:val="00852E45"/>
    <w:rsid w:val="00854179"/>
    <w:rsid w:val="00855F7F"/>
    <w:rsid w:val="00857773"/>
    <w:rsid w:val="00857C94"/>
    <w:rsid w:val="00857EB6"/>
    <w:rsid w:val="00860FE7"/>
    <w:rsid w:val="00861B32"/>
    <w:rsid w:val="008626B0"/>
    <w:rsid w:val="008676AC"/>
    <w:rsid w:val="008728E1"/>
    <w:rsid w:val="008750D6"/>
    <w:rsid w:val="00876B07"/>
    <w:rsid w:val="00877979"/>
    <w:rsid w:val="00877BB3"/>
    <w:rsid w:val="00881C3F"/>
    <w:rsid w:val="00883B89"/>
    <w:rsid w:val="0088591B"/>
    <w:rsid w:val="00885A6D"/>
    <w:rsid w:val="008878BA"/>
    <w:rsid w:val="008906AC"/>
    <w:rsid w:val="00891F19"/>
    <w:rsid w:val="00891F86"/>
    <w:rsid w:val="00896817"/>
    <w:rsid w:val="008A53A7"/>
    <w:rsid w:val="008A55F1"/>
    <w:rsid w:val="008A6DAC"/>
    <w:rsid w:val="008A72A7"/>
    <w:rsid w:val="008A7D1F"/>
    <w:rsid w:val="008B4527"/>
    <w:rsid w:val="008B6922"/>
    <w:rsid w:val="008B7FFA"/>
    <w:rsid w:val="008C3862"/>
    <w:rsid w:val="008C4410"/>
    <w:rsid w:val="008D29EC"/>
    <w:rsid w:val="008D7205"/>
    <w:rsid w:val="008E0D7C"/>
    <w:rsid w:val="008E2B7D"/>
    <w:rsid w:val="008E7DBD"/>
    <w:rsid w:val="008F20FD"/>
    <w:rsid w:val="0090402F"/>
    <w:rsid w:val="00907AD4"/>
    <w:rsid w:val="009128F8"/>
    <w:rsid w:val="009137DE"/>
    <w:rsid w:val="009143F7"/>
    <w:rsid w:val="00917F25"/>
    <w:rsid w:val="009249F0"/>
    <w:rsid w:val="00924B3B"/>
    <w:rsid w:val="00924FD9"/>
    <w:rsid w:val="00932AE6"/>
    <w:rsid w:val="009330A9"/>
    <w:rsid w:val="00935716"/>
    <w:rsid w:val="00942696"/>
    <w:rsid w:val="009431F0"/>
    <w:rsid w:val="00943C0C"/>
    <w:rsid w:val="00943CCC"/>
    <w:rsid w:val="00947E0A"/>
    <w:rsid w:val="00950BD1"/>
    <w:rsid w:val="0095191C"/>
    <w:rsid w:val="0095262C"/>
    <w:rsid w:val="00957064"/>
    <w:rsid w:val="00962A55"/>
    <w:rsid w:val="009669A8"/>
    <w:rsid w:val="00970064"/>
    <w:rsid w:val="009707F3"/>
    <w:rsid w:val="0097258B"/>
    <w:rsid w:val="0097418E"/>
    <w:rsid w:val="009742E9"/>
    <w:rsid w:val="00976163"/>
    <w:rsid w:val="00976C32"/>
    <w:rsid w:val="00980B20"/>
    <w:rsid w:val="009824FE"/>
    <w:rsid w:val="009875AA"/>
    <w:rsid w:val="00991D24"/>
    <w:rsid w:val="00994745"/>
    <w:rsid w:val="00994BA7"/>
    <w:rsid w:val="009A04B8"/>
    <w:rsid w:val="009A2D6B"/>
    <w:rsid w:val="009A3AD0"/>
    <w:rsid w:val="009A4C0D"/>
    <w:rsid w:val="009A7CCD"/>
    <w:rsid w:val="009B339D"/>
    <w:rsid w:val="009B770E"/>
    <w:rsid w:val="009B7FEA"/>
    <w:rsid w:val="009C04D0"/>
    <w:rsid w:val="009C25F9"/>
    <w:rsid w:val="009C31C0"/>
    <w:rsid w:val="009C5340"/>
    <w:rsid w:val="009C53FA"/>
    <w:rsid w:val="009C6F31"/>
    <w:rsid w:val="009C6F33"/>
    <w:rsid w:val="009C7E6B"/>
    <w:rsid w:val="009D140D"/>
    <w:rsid w:val="009D2A8F"/>
    <w:rsid w:val="009D4D36"/>
    <w:rsid w:val="009D5452"/>
    <w:rsid w:val="009D687C"/>
    <w:rsid w:val="009E1E8C"/>
    <w:rsid w:val="009E2CFC"/>
    <w:rsid w:val="009E31A3"/>
    <w:rsid w:val="009E5C6F"/>
    <w:rsid w:val="009E5D15"/>
    <w:rsid w:val="009E638C"/>
    <w:rsid w:val="009E63BD"/>
    <w:rsid w:val="009E7F3D"/>
    <w:rsid w:val="009F03D6"/>
    <w:rsid w:val="009F62C8"/>
    <w:rsid w:val="009F644A"/>
    <w:rsid w:val="009F6BB3"/>
    <w:rsid w:val="00A006A0"/>
    <w:rsid w:val="00A01DB5"/>
    <w:rsid w:val="00A057AA"/>
    <w:rsid w:val="00A05B3F"/>
    <w:rsid w:val="00A116EC"/>
    <w:rsid w:val="00A11D7A"/>
    <w:rsid w:val="00A1544B"/>
    <w:rsid w:val="00A15B14"/>
    <w:rsid w:val="00A16612"/>
    <w:rsid w:val="00A21D9C"/>
    <w:rsid w:val="00A24452"/>
    <w:rsid w:val="00A271F3"/>
    <w:rsid w:val="00A31285"/>
    <w:rsid w:val="00A31578"/>
    <w:rsid w:val="00A36BBC"/>
    <w:rsid w:val="00A37925"/>
    <w:rsid w:val="00A42CBE"/>
    <w:rsid w:val="00A43629"/>
    <w:rsid w:val="00A43BEC"/>
    <w:rsid w:val="00A5416F"/>
    <w:rsid w:val="00A56942"/>
    <w:rsid w:val="00A62AAB"/>
    <w:rsid w:val="00A64BFF"/>
    <w:rsid w:val="00A66C01"/>
    <w:rsid w:val="00A73BAB"/>
    <w:rsid w:val="00A7654C"/>
    <w:rsid w:val="00A860DB"/>
    <w:rsid w:val="00A866BF"/>
    <w:rsid w:val="00AA0980"/>
    <w:rsid w:val="00AA1923"/>
    <w:rsid w:val="00AA22ED"/>
    <w:rsid w:val="00AA3008"/>
    <w:rsid w:val="00AA4B16"/>
    <w:rsid w:val="00AA78BE"/>
    <w:rsid w:val="00AB0D39"/>
    <w:rsid w:val="00AB14B8"/>
    <w:rsid w:val="00AB2A5F"/>
    <w:rsid w:val="00AB33E6"/>
    <w:rsid w:val="00AB3D8D"/>
    <w:rsid w:val="00AB43E8"/>
    <w:rsid w:val="00AB78C4"/>
    <w:rsid w:val="00AB7B02"/>
    <w:rsid w:val="00AC1419"/>
    <w:rsid w:val="00AC27FC"/>
    <w:rsid w:val="00AC47E0"/>
    <w:rsid w:val="00AC4832"/>
    <w:rsid w:val="00AC49AC"/>
    <w:rsid w:val="00AC4DDA"/>
    <w:rsid w:val="00AC7EB2"/>
    <w:rsid w:val="00AD5300"/>
    <w:rsid w:val="00AD5533"/>
    <w:rsid w:val="00AE00A0"/>
    <w:rsid w:val="00AE199F"/>
    <w:rsid w:val="00AE203C"/>
    <w:rsid w:val="00AF0449"/>
    <w:rsid w:val="00AF3F5B"/>
    <w:rsid w:val="00AF4A2B"/>
    <w:rsid w:val="00B00D78"/>
    <w:rsid w:val="00B04B88"/>
    <w:rsid w:val="00B10910"/>
    <w:rsid w:val="00B1095D"/>
    <w:rsid w:val="00B12F76"/>
    <w:rsid w:val="00B20958"/>
    <w:rsid w:val="00B21AEE"/>
    <w:rsid w:val="00B226DB"/>
    <w:rsid w:val="00B24B98"/>
    <w:rsid w:val="00B26631"/>
    <w:rsid w:val="00B27ABA"/>
    <w:rsid w:val="00B304D6"/>
    <w:rsid w:val="00B32284"/>
    <w:rsid w:val="00B325C6"/>
    <w:rsid w:val="00B32C79"/>
    <w:rsid w:val="00B33288"/>
    <w:rsid w:val="00B35253"/>
    <w:rsid w:val="00B36B6E"/>
    <w:rsid w:val="00B4443D"/>
    <w:rsid w:val="00B44E6F"/>
    <w:rsid w:val="00B45B68"/>
    <w:rsid w:val="00B47B3A"/>
    <w:rsid w:val="00B54290"/>
    <w:rsid w:val="00B54316"/>
    <w:rsid w:val="00B55575"/>
    <w:rsid w:val="00B562D2"/>
    <w:rsid w:val="00B57E61"/>
    <w:rsid w:val="00B6081C"/>
    <w:rsid w:val="00B6120D"/>
    <w:rsid w:val="00B6353B"/>
    <w:rsid w:val="00B64D1E"/>
    <w:rsid w:val="00B65245"/>
    <w:rsid w:val="00B65599"/>
    <w:rsid w:val="00B66643"/>
    <w:rsid w:val="00B72BB3"/>
    <w:rsid w:val="00B73659"/>
    <w:rsid w:val="00B744BF"/>
    <w:rsid w:val="00B74F84"/>
    <w:rsid w:val="00B818E6"/>
    <w:rsid w:val="00B82FCD"/>
    <w:rsid w:val="00B918F0"/>
    <w:rsid w:val="00BA00A5"/>
    <w:rsid w:val="00BA0296"/>
    <w:rsid w:val="00BA2B48"/>
    <w:rsid w:val="00BA317E"/>
    <w:rsid w:val="00BA3742"/>
    <w:rsid w:val="00BA3D35"/>
    <w:rsid w:val="00BA71E8"/>
    <w:rsid w:val="00BB16AA"/>
    <w:rsid w:val="00BB34A4"/>
    <w:rsid w:val="00BB6EB7"/>
    <w:rsid w:val="00BB7508"/>
    <w:rsid w:val="00BB786A"/>
    <w:rsid w:val="00BC1414"/>
    <w:rsid w:val="00BC3461"/>
    <w:rsid w:val="00BC404D"/>
    <w:rsid w:val="00BC4250"/>
    <w:rsid w:val="00BC506F"/>
    <w:rsid w:val="00BC5317"/>
    <w:rsid w:val="00BD1CE6"/>
    <w:rsid w:val="00BD2DE1"/>
    <w:rsid w:val="00BD44AD"/>
    <w:rsid w:val="00BD6821"/>
    <w:rsid w:val="00BE0518"/>
    <w:rsid w:val="00BE5F69"/>
    <w:rsid w:val="00BE7310"/>
    <w:rsid w:val="00BF0D80"/>
    <w:rsid w:val="00BF3948"/>
    <w:rsid w:val="00BF5A75"/>
    <w:rsid w:val="00BF62B8"/>
    <w:rsid w:val="00C000BA"/>
    <w:rsid w:val="00C019B4"/>
    <w:rsid w:val="00C0302E"/>
    <w:rsid w:val="00C0623B"/>
    <w:rsid w:val="00C068F1"/>
    <w:rsid w:val="00C0715E"/>
    <w:rsid w:val="00C07EBC"/>
    <w:rsid w:val="00C11B94"/>
    <w:rsid w:val="00C1200D"/>
    <w:rsid w:val="00C1338F"/>
    <w:rsid w:val="00C16707"/>
    <w:rsid w:val="00C173EB"/>
    <w:rsid w:val="00C23790"/>
    <w:rsid w:val="00C25708"/>
    <w:rsid w:val="00C26374"/>
    <w:rsid w:val="00C30438"/>
    <w:rsid w:val="00C33F14"/>
    <w:rsid w:val="00C42B0C"/>
    <w:rsid w:val="00C42BCA"/>
    <w:rsid w:val="00C42DE1"/>
    <w:rsid w:val="00C43A29"/>
    <w:rsid w:val="00C44D41"/>
    <w:rsid w:val="00C46011"/>
    <w:rsid w:val="00C460BB"/>
    <w:rsid w:val="00C46C98"/>
    <w:rsid w:val="00C504DE"/>
    <w:rsid w:val="00C53781"/>
    <w:rsid w:val="00C54A96"/>
    <w:rsid w:val="00C55F97"/>
    <w:rsid w:val="00C5605F"/>
    <w:rsid w:val="00C6012C"/>
    <w:rsid w:val="00C60175"/>
    <w:rsid w:val="00C63726"/>
    <w:rsid w:val="00C64BD4"/>
    <w:rsid w:val="00C65163"/>
    <w:rsid w:val="00C673B3"/>
    <w:rsid w:val="00C67EB2"/>
    <w:rsid w:val="00C70B0C"/>
    <w:rsid w:val="00C77784"/>
    <w:rsid w:val="00C80A5F"/>
    <w:rsid w:val="00C80C98"/>
    <w:rsid w:val="00C81BFF"/>
    <w:rsid w:val="00C83636"/>
    <w:rsid w:val="00C84EDF"/>
    <w:rsid w:val="00C85450"/>
    <w:rsid w:val="00C87A21"/>
    <w:rsid w:val="00C948AA"/>
    <w:rsid w:val="00C969CB"/>
    <w:rsid w:val="00CA187A"/>
    <w:rsid w:val="00CA4244"/>
    <w:rsid w:val="00CB01D3"/>
    <w:rsid w:val="00CB10D6"/>
    <w:rsid w:val="00CB1D9D"/>
    <w:rsid w:val="00CB2198"/>
    <w:rsid w:val="00CB2360"/>
    <w:rsid w:val="00CB241A"/>
    <w:rsid w:val="00CB2CB2"/>
    <w:rsid w:val="00CB3ED8"/>
    <w:rsid w:val="00CC05E0"/>
    <w:rsid w:val="00CC08F1"/>
    <w:rsid w:val="00CC1159"/>
    <w:rsid w:val="00CC233E"/>
    <w:rsid w:val="00CC6549"/>
    <w:rsid w:val="00CC7D42"/>
    <w:rsid w:val="00CC7F4D"/>
    <w:rsid w:val="00CD0822"/>
    <w:rsid w:val="00CD1D05"/>
    <w:rsid w:val="00CD2D5B"/>
    <w:rsid w:val="00CD380E"/>
    <w:rsid w:val="00CD5767"/>
    <w:rsid w:val="00CE1A23"/>
    <w:rsid w:val="00CE5B7C"/>
    <w:rsid w:val="00CE7896"/>
    <w:rsid w:val="00CF0389"/>
    <w:rsid w:val="00CF166B"/>
    <w:rsid w:val="00CF3C2E"/>
    <w:rsid w:val="00CF45CE"/>
    <w:rsid w:val="00CF6097"/>
    <w:rsid w:val="00D00603"/>
    <w:rsid w:val="00D00FE8"/>
    <w:rsid w:val="00D034C5"/>
    <w:rsid w:val="00D04392"/>
    <w:rsid w:val="00D06E78"/>
    <w:rsid w:val="00D079F0"/>
    <w:rsid w:val="00D11313"/>
    <w:rsid w:val="00D12C61"/>
    <w:rsid w:val="00D13B9A"/>
    <w:rsid w:val="00D14D4F"/>
    <w:rsid w:val="00D16B50"/>
    <w:rsid w:val="00D23EFC"/>
    <w:rsid w:val="00D253DF"/>
    <w:rsid w:val="00D25D18"/>
    <w:rsid w:val="00D269CD"/>
    <w:rsid w:val="00D3094E"/>
    <w:rsid w:val="00D404BD"/>
    <w:rsid w:val="00D4148D"/>
    <w:rsid w:val="00D458D6"/>
    <w:rsid w:val="00D46550"/>
    <w:rsid w:val="00D4723E"/>
    <w:rsid w:val="00D5160B"/>
    <w:rsid w:val="00D545F7"/>
    <w:rsid w:val="00D54F5C"/>
    <w:rsid w:val="00D55C08"/>
    <w:rsid w:val="00D55D56"/>
    <w:rsid w:val="00D55F67"/>
    <w:rsid w:val="00D56A8E"/>
    <w:rsid w:val="00D5745E"/>
    <w:rsid w:val="00D606D0"/>
    <w:rsid w:val="00D61A06"/>
    <w:rsid w:val="00D6429D"/>
    <w:rsid w:val="00D67373"/>
    <w:rsid w:val="00D75441"/>
    <w:rsid w:val="00D76D58"/>
    <w:rsid w:val="00D81B18"/>
    <w:rsid w:val="00D8400A"/>
    <w:rsid w:val="00D85405"/>
    <w:rsid w:val="00D92F66"/>
    <w:rsid w:val="00D94413"/>
    <w:rsid w:val="00D94979"/>
    <w:rsid w:val="00D94ED2"/>
    <w:rsid w:val="00D95D1D"/>
    <w:rsid w:val="00D9725C"/>
    <w:rsid w:val="00DA26C6"/>
    <w:rsid w:val="00DA5A5B"/>
    <w:rsid w:val="00DA5B09"/>
    <w:rsid w:val="00DA7273"/>
    <w:rsid w:val="00DB077E"/>
    <w:rsid w:val="00DB0A82"/>
    <w:rsid w:val="00DB17A2"/>
    <w:rsid w:val="00DB1DE1"/>
    <w:rsid w:val="00DB3AA1"/>
    <w:rsid w:val="00DB4BE9"/>
    <w:rsid w:val="00DB69A7"/>
    <w:rsid w:val="00DB74F1"/>
    <w:rsid w:val="00DC3120"/>
    <w:rsid w:val="00DD15D4"/>
    <w:rsid w:val="00DD41B6"/>
    <w:rsid w:val="00DD73AB"/>
    <w:rsid w:val="00DD7BE0"/>
    <w:rsid w:val="00DE309A"/>
    <w:rsid w:val="00DE369D"/>
    <w:rsid w:val="00DF0F23"/>
    <w:rsid w:val="00DF16F3"/>
    <w:rsid w:val="00DF34C2"/>
    <w:rsid w:val="00DF5973"/>
    <w:rsid w:val="00E00EB8"/>
    <w:rsid w:val="00E0148B"/>
    <w:rsid w:val="00E022C1"/>
    <w:rsid w:val="00E03E47"/>
    <w:rsid w:val="00E04497"/>
    <w:rsid w:val="00E05751"/>
    <w:rsid w:val="00E0755A"/>
    <w:rsid w:val="00E07844"/>
    <w:rsid w:val="00E12CB8"/>
    <w:rsid w:val="00E1358E"/>
    <w:rsid w:val="00E1651E"/>
    <w:rsid w:val="00E210D8"/>
    <w:rsid w:val="00E27E94"/>
    <w:rsid w:val="00E3286E"/>
    <w:rsid w:val="00E363C2"/>
    <w:rsid w:val="00E375B8"/>
    <w:rsid w:val="00E417EE"/>
    <w:rsid w:val="00E41C9C"/>
    <w:rsid w:val="00E45DF4"/>
    <w:rsid w:val="00E45E0B"/>
    <w:rsid w:val="00E501D7"/>
    <w:rsid w:val="00E50704"/>
    <w:rsid w:val="00E50F28"/>
    <w:rsid w:val="00E515F5"/>
    <w:rsid w:val="00E55CD0"/>
    <w:rsid w:val="00E605DB"/>
    <w:rsid w:val="00E61CC2"/>
    <w:rsid w:val="00E63236"/>
    <w:rsid w:val="00E65B1F"/>
    <w:rsid w:val="00E67294"/>
    <w:rsid w:val="00E676A1"/>
    <w:rsid w:val="00E67E1E"/>
    <w:rsid w:val="00E7058C"/>
    <w:rsid w:val="00E74151"/>
    <w:rsid w:val="00E75E8E"/>
    <w:rsid w:val="00E82CF8"/>
    <w:rsid w:val="00E9001F"/>
    <w:rsid w:val="00E913AF"/>
    <w:rsid w:val="00E952F9"/>
    <w:rsid w:val="00E95527"/>
    <w:rsid w:val="00E95D26"/>
    <w:rsid w:val="00E96D89"/>
    <w:rsid w:val="00EA33C2"/>
    <w:rsid w:val="00EA3E20"/>
    <w:rsid w:val="00EA40CB"/>
    <w:rsid w:val="00EA46B3"/>
    <w:rsid w:val="00EA5140"/>
    <w:rsid w:val="00EA75A7"/>
    <w:rsid w:val="00EA7C9B"/>
    <w:rsid w:val="00EB2597"/>
    <w:rsid w:val="00EB4E19"/>
    <w:rsid w:val="00EB55C5"/>
    <w:rsid w:val="00EB6136"/>
    <w:rsid w:val="00EB632A"/>
    <w:rsid w:val="00EC1AFA"/>
    <w:rsid w:val="00EC34D8"/>
    <w:rsid w:val="00EC42FE"/>
    <w:rsid w:val="00EC4D45"/>
    <w:rsid w:val="00EC5BFF"/>
    <w:rsid w:val="00ED4AF8"/>
    <w:rsid w:val="00ED5375"/>
    <w:rsid w:val="00EE65D0"/>
    <w:rsid w:val="00EF36F7"/>
    <w:rsid w:val="00F00467"/>
    <w:rsid w:val="00F024AE"/>
    <w:rsid w:val="00F026FB"/>
    <w:rsid w:val="00F06E5B"/>
    <w:rsid w:val="00F12C56"/>
    <w:rsid w:val="00F12EC1"/>
    <w:rsid w:val="00F14788"/>
    <w:rsid w:val="00F147E4"/>
    <w:rsid w:val="00F16B76"/>
    <w:rsid w:val="00F20135"/>
    <w:rsid w:val="00F22515"/>
    <w:rsid w:val="00F26C7C"/>
    <w:rsid w:val="00F271D1"/>
    <w:rsid w:val="00F27CC6"/>
    <w:rsid w:val="00F27CCE"/>
    <w:rsid w:val="00F32C10"/>
    <w:rsid w:val="00F333C3"/>
    <w:rsid w:val="00F37241"/>
    <w:rsid w:val="00F40D6C"/>
    <w:rsid w:val="00F413E8"/>
    <w:rsid w:val="00F4674F"/>
    <w:rsid w:val="00F476DC"/>
    <w:rsid w:val="00F52DAA"/>
    <w:rsid w:val="00F561CD"/>
    <w:rsid w:val="00F6660D"/>
    <w:rsid w:val="00F669E9"/>
    <w:rsid w:val="00F67631"/>
    <w:rsid w:val="00F7414E"/>
    <w:rsid w:val="00F74B1E"/>
    <w:rsid w:val="00F76767"/>
    <w:rsid w:val="00F77A75"/>
    <w:rsid w:val="00F77FA2"/>
    <w:rsid w:val="00F82003"/>
    <w:rsid w:val="00F825B3"/>
    <w:rsid w:val="00F83B97"/>
    <w:rsid w:val="00F84224"/>
    <w:rsid w:val="00F84A32"/>
    <w:rsid w:val="00F86937"/>
    <w:rsid w:val="00F9230D"/>
    <w:rsid w:val="00F92737"/>
    <w:rsid w:val="00F9539B"/>
    <w:rsid w:val="00F95570"/>
    <w:rsid w:val="00FA199D"/>
    <w:rsid w:val="00FA2ADD"/>
    <w:rsid w:val="00FA40DD"/>
    <w:rsid w:val="00FA4297"/>
    <w:rsid w:val="00FA5A45"/>
    <w:rsid w:val="00FB0492"/>
    <w:rsid w:val="00FB0A98"/>
    <w:rsid w:val="00FB1B95"/>
    <w:rsid w:val="00FB4F2E"/>
    <w:rsid w:val="00FB5928"/>
    <w:rsid w:val="00FB6798"/>
    <w:rsid w:val="00FC2410"/>
    <w:rsid w:val="00FC2A27"/>
    <w:rsid w:val="00FC3AE9"/>
    <w:rsid w:val="00FC5261"/>
    <w:rsid w:val="00FC5B1A"/>
    <w:rsid w:val="00FD727D"/>
    <w:rsid w:val="00FD7690"/>
    <w:rsid w:val="00FD7739"/>
    <w:rsid w:val="00FF547A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36866"/>
    <o:shapelayout v:ext="edit">
      <o:idmap v:ext="edit" data="2,35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lock Text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 List" w:uiPriority="0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D25D18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  <w:style w:type="paragraph" w:styleId="ListBullet">
    <w:name w:val="List Bullet"/>
    <w:basedOn w:val="Normal"/>
    <w:rsid w:val="00021CAD"/>
    <w:pPr>
      <w:numPr>
        <w:numId w:val="3"/>
      </w:num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styleId="SubtleEmphasis">
    <w:name w:val="Subtle Emphasis"/>
    <w:basedOn w:val="DefaultParagraphFont"/>
    <w:uiPriority w:val="19"/>
    <w:qFormat/>
    <w:rsid w:val="00A271F3"/>
    <w:rPr>
      <w:i/>
      <w:iCs/>
      <w:color w:val="404040" w:themeColor="text1" w:themeTint="BF"/>
    </w:rPr>
  </w:style>
  <w:style w:type="paragraph" w:customStyle="1" w:styleId="ListParagraph1">
    <w:name w:val="List Paragraph1"/>
    <w:basedOn w:val="Normal"/>
    <w:uiPriority w:val="34"/>
    <w:qFormat/>
    <w:rsid w:val="00E50F2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50F28"/>
    <w:pPr>
      <w:spacing w:before="0"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496F9F"/>
    <w:pPr>
      <w:spacing w:before="0" w:after="0" w:line="240" w:lineRule="auto"/>
    </w:pPr>
    <w:rPr>
      <w:rFonts w:cstheme="minorBidi"/>
      <w:b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C5261"/>
    <w:pPr>
      <w:tabs>
        <w:tab w:val="center" w:pos="5400"/>
        <w:tab w:val="right" w:pos="10800"/>
      </w:tabs>
      <w:spacing w:after="200" w:line="276" w:lineRule="auto"/>
    </w:pPr>
    <w:rPr>
      <w:rFonts w:ascii="Calibri" w:eastAsia="Calibri" w:hAnsi="Calibri" w:cs="Times New Roman"/>
      <w:sz w:val="22"/>
    </w:rPr>
  </w:style>
  <w:style w:type="character" w:customStyle="1" w:styleId="MTDisplayEquationChar">
    <w:name w:val="MTDisplayEquation Char"/>
    <w:link w:val="MTDisplayEquation"/>
    <w:rsid w:val="00FC5261"/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976163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customStyle="1" w:styleId="TableContents">
    <w:name w:val="Table Contents"/>
    <w:basedOn w:val="Normal"/>
    <w:rsid w:val="00E03E47"/>
    <w:pPr>
      <w:widowControl w:val="0"/>
      <w:suppressLineNumbers/>
      <w:suppressAutoHyphens/>
      <w:spacing w:after="0" w:line="240" w:lineRule="auto"/>
    </w:pPr>
    <w:rPr>
      <w:rFonts w:eastAsia="Lucida Sans Unicode" w:cs="Times New Roman"/>
      <w:kern w:val="1"/>
      <w:sz w:val="24"/>
      <w:szCs w:val="24"/>
      <w:lang w:val="en-US"/>
    </w:rPr>
  </w:style>
  <w:style w:type="character" w:customStyle="1" w:styleId="MTEquationSection">
    <w:name w:val="MTEquationSection"/>
    <w:rsid w:val="004D05ED"/>
    <w:rPr>
      <w:rFonts w:ascii="Times New Roman" w:hAnsi="Times New Roman"/>
      <w:vanish/>
      <w:color w:val="FF0000"/>
    </w:rPr>
  </w:style>
  <w:style w:type="paragraph" w:styleId="Subtitle">
    <w:name w:val="Subtitle"/>
    <w:basedOn w:val="Normal"/>
    <w:link w:val="SubtitleChar"/>
    <w:qFormat/>
    <w:rsid w:val="00276E70"/>
    <w:pPr>
      <w:tabs>
        <w:tab w:val="center" w:pos="6480"/>
      </w:tabs>
      <w:spacing w:after="0" w:line="240" w:lineRule="auto"/>
      <w:jc w:val="both"/>
    </w:pPr>
    <w:rPr>
      <w:rFonts w:ascii="VNI-Times" w:eastAsia="Times New Roman" w:hAnsi="VNI-Times" w:cs="Times New Roman"/>
      <w:b/>
      <w:bCs/>
      <w:szCs w:val="20"/>
      <w:lang w:val="en-US"/>
    </w:rPr>
  </w:style>
  <w:style w:type="character" w:customStyle="1" w:styleId="SubtitleChar">
    <w:name w:val="Subtitle Char"/>
    <w:basedOn w:val="DefaultParagraphFont"/>
    <w:link w:val="Subtitle"/>
    <w:rsid w:val="00276E70"/>
    <w:rPr>
      <w:rFonts w:ascii="VNI-Times" w:eastAsia="Times New Roman" w:hAnsi="VNI-Times"/>
      <w:b/>
      <w:bCs/>
      <w:szCs w:val="20"/>
    </w:rPr>
  </w:style>
  <w:style w:type="paragraph" w:customStyle="1" w:styleId="CharCharCharChar">
    <w:name w:val="Char Char Char Char"/>
    <w:basedOn w:val="Normal"/>
    <w:autoRedefine/>
    <w:rsid w:val="00C068F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A43629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paragraph" w:customStyle="1" w:styleId="body-text">
    <w:name w:val="body-text"/>
    <w:basedOn w:val="Normal"/>
    <w:rsid w:val="00165CA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vi-VN"/>
    </w:rPr>
  </w:style>
  <w:style w:type="paragraph" w:customStyle="1" w:styleId="Style1">
    <w:name w:val="_Style 1"/>
    <w:basedOn w:val="Normal"/>
    <w:qFormat/>
    <w:rsid w:val="000E1EE2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0"/>
      <w:szCs w:val="20"/>
      <w:lang w:val="en-US" w:eastAsia="zh-CN"/>
    </w:rPr>
  </w:style>
  <w:style w:type="paragraph" w:customStyle="1" w:styleId="Nidungbng">
    <w:name w:val="Nội dung bảng"/>
    <w:basedOn w:val="Normal"/>
    <w:rsid w:val="001A4E44"/>
    <w:pPr>
      <w:suppressLineNumbers/>
      <w:suppressAutoHyphens/>
      <w:spacing w:after="0" w:line="240" w:lineRule="auto"/>
    </w:pPr>
    <w:rPr>
      <w:rFonts w:eastAsia="Times New Roman" w:cs="Times New Roman"/>
      <w:sz w:val="24"/>
      <w:szCs w:val="24"/>
      <w:lang w:val="en-US" w:eastAsia="ar-SA"/>
    </w:rPr>
  </w:style>
  <w:style w:type="character" w:customStyle="1" w:styleId="NoSpacingChar">
    <w:name w:val="No Spacing Char"/>
    <w:link w:val="NoSpacing"/>
    <w:uiPriority w:val="1"/>
    <w:rsid w:val="001A4E44"/>
    <w:rPr>
      <w:rFonts w:cstheme="minorBidi"/>
      <w:szCs w:val="22"/>
      <w:lang w:val="vi-VN"/>
    </w:rPr>
  </w:style>
  <w:style w:type="table" w:customStyle="1" w:styleId="TableGrid11">
    <w:name w:val="Table Grid11"/>
    <w:basedOn w:val="TableNormal"/>
    <w:uiPriority w:val="59"/>
    <w:rsid w:val="005A37F3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2">
    <w:name w:val="_Style 2"/>
    <w:basedOn w:val="Normal"/>
    <w:uiPriority w:val="34"/>
    <w:qFormat/>
    <w:rsid w:val="00437DB3"/>
    <w:pPr>
      <w:spacing w:after="200" w:line="276" w:lineRule="auto"/>
      <w:ind w:left="720"/>
    </w:pPr>
    <w:rPr>
      <w:rFonts w:ascii="Calibri" w:eastAsia="Calibri" w:hAnsi="Calibri" w:cs="Times New Roman"/>
      <w:sz w:val="22"/>
      <w:lang w:val="en-US"/>
    </w:rPr>
  </w:style>
  <w:style w:type="paragraph" w:styleId="List2">
    <w:name w:val="List 2"/>
    <w:basedOn w:val="Normal"/>
    <w:rsid w:val="00A860DB"/>
    <w:pPr>
      <w:spacing w:after="0" w:line="240" w:lineRule="auto"/>
      <w:ind w:left="720" w:hanging="360"/>
    </w:pPr>
    <w:rPr>
      <w:rFonts w:ascii="VNI-Times" w:eastAsia="Times New Roman" w:hAnsi="VNI-Times" w:cs="Times New Roman"/>
      <w:sz w:val="24"/>
      <w:szCs w:val="24"/>
      <w:lang w:val="en-US"/>
    </w:rPr>
  </w:style>
  <w:style w:type="paragraph" w:customStyle="1" w:styleId="5">
    <w:name w:val="5"/>
    <w:basedOn w:val="Normal"/>
    <w:rsid w:val="00DA5A5B"/>
    <w:pPr>
      <w:spacing w:before="200" w:after="0" w:line="240" w:lineRule="auto"/>
      <w:jc w:val="both"/>
    </w:pPr>
    <w:rPr>
      <w:rFonts w:ascii="VNI-Helve-Condense" w:eastAsia="Times New Roman" w:hAnsi="VNI-Helve-Condense" w:cs="Times New Roman"/>
      <w:b/>
      <w:spacing w:val="8"/>
      <w:sz w:val="26"/>
      <w:szCs w:val="28"/>
      <w:lang w:val="en-US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8526FB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8526FB"/>
    <w:rPr>
      <w:rFonts w:cstheme="minorBidi"/>
      <w:szCs w:val="22"/>
      <w:lang w:val="vi-VN"/>
    </w:rPr>
  </w:style>
  <w:style w:type="paragraph" w:customStyle="1" w:styleId="Char0">
    <w:name w:val="Char"/>
    <w:basedOn w:val="Normal"/>
    <w:semiHidden/>
    <w:rsid w:val="006E439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styleId="BlockText">
    <w:name w:val="Block Text"/>
    <w:basedOn w:val="Normal"/>
    <w:rsid w:val="00C80A5F"/>
    <w:pPr>
      <w:spacing w:after="0" w:line="240" w:lineRule="auto"/>
      <w:ind w:left="1440" w:right="1320"/>
    </w:pPr>
    <w:rPr>
      <w:rFonts w:ascii="VNI-Times" w:eastAsia="Times New Roman" w:hAnsi="VNI-Times" w:cs="Times New Roman"/>
      <w:color w:val="000000"/>
      <w:sz w:val="24"/>
      <w:szCs w:val="24"/>
      <w:u w:color="000000"/>
      <w:lang w:val="en-US"/>
    </w:rPr>
  </w:style>
  <w:style w:type="character" w:styleId="PageNumber">
    <w:name w:val="page number"/>
    <w:basedOn w:val="DefaultParagraphFont"/>
    <w:rsid w:val="00C80A5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theme" Target="theme/theme1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7.wmf"/><Relationship Id="rId110" Type="http://schemas.openxmlformats.org/officeDocument/2006/relationships/header" Target="header1.xml"/><Relationship Id="rId115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header" Target="header3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46755B6-7DDC-47B3-AD13-8CD3DDD1FA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094</Words>
  <Characters>6241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20T10:01:00Z</cp:lastPrinted>
  <dcterms:created xsi:type="dcterms:W3CDTF">2019-04-20T10:07:00Z</dcterms:created>
  <dcterms:modified xsi:type="dcterms:W3CDTF">2019-04-20T10:07:00Z</dcterms:modified>
</cp:coreProperties>
</file>